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D2B23" w:rsidRPr="00F72DAA" w:rsidRDefault="009D2B23" w:rsidP="009F2F2E">
      <w:pPr>
        <w:tabs>
          <w:tab w:val="left" w:pos="426"/>
          <w:tab w:val="left" w:pos="2694"/>
          <w:tab w:val="left" w:pos="5103"/>
          <w:tab w:val="left" w:pos="7513"/>
        </w:tabs>
        <w:spacing w:line="360" w:lineRule="auto"/>
        <w:jc w:val="center"/>
        <w:rPr>
          <w:b/>
          <w:lang w:val="es-ES"/>
        </w:rPr>
      </w:pPr>
      <w:r w:rsidRPr="00F72DAA">
        <w:rPr>
          <w:b/>
          <w:lang w:val="es-ES"/>
        </w:rPr>
        <w:t>ĐỀ CƯƠNG ÔN TẬP KÌ I NĂM 2018 - 2019</w:t>
      </w:r>
    </w:p>
    <w:p w:rsidR="009F2F2E" w:rsidRDefault="009F2F2E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  <w:rPr>
          <w:b/>
          <w:lang w:val="es-ES"/>
        </w:rPr>
      </w:pPr>
      <w:r>
        <w:rPr>
          <w:b/>
          <w:lang w:val="es-ES"/>
        </w:rPr>
        <w:t>I. Trắc nghiệm</w:t>
      </w:r>
    </w:p>
    <w:p w:rsidR="00980E9A" w:rsidRPr="00F72DAA" w:rsidRDefault="00980E9A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  <w:rPr>
          <w:lang w:val="es-ES"/>
        </w:rPr>
      </w:pPr>
      <w:r w:rsidRPr="00F72DAA">
        <w:rPr>
          <w:b/>
          <w:lang w:val="es-ES"/>
        </w:rPr>
        <w:t>Câu 1:</w:t>
      </w:r>
      <w:r w:rsidRPr="00F72DAA">
        <w:rPr>
          <w:lang w:val="es-ES"/>
        </w:rPr>
        <w:t xml:space="preserve"> Nguyên tố</w:t>
      </w:r>
      <w:r w:rsidRPr="00F72DAA">
        <w:t xml:space="preserve"> có số hiệu nguyên tử là </w:t>
      </w:r>
      <w:r w:rsidRPr="00F72DAA">
        <w:rPr>
          <w:lang w:val="es-ES"/>
        </w:rPr>
        <w:t>24</w:t>
      </w:r>
      <w:r w:rsidRPr="00F72DAA">
        <w:t xml:space="preserve">. </w:t>
      </w:r>
      <w:r w:rsidRPr="00F72DAA">
        <w:rPr>
          <w:lang w:val="es-ES"/>
        </w:rPr>
        <w:t>Nguyên tố đó thuộc ?</w:t>
      </w:r>
    </w:p>
    <w:p w:rsidR="00980E9A" w:rsidRPr="00F72DAA" w:rsidRDefault="00EE3ED1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ab/>
      </w:r>
      <w:r w:rsidR="00980E9A" w:rsidRPr="00F72DAA">
        <w:rPr>
          <w:b/>
        </w:rPr>
        <w:t xml:space="preserve">A. </w:t>
      </w:r>
      <w:r w:rsidR="00980E9A" w:rsidRPr="00F72DAA">
        <w:t>Nguyên tố d</w:t>
      </w:r>
      <w:r w:rsidR="00980E9A" w:rsidRPr="00F72DAA">
        <w:tab/>
      </w:r>
      <w:r w:rsidR="00980E9A" w:rsidRPr="00F72DAA">
        <w:rPr>
          <w:b/>
        </w:rPr>
        <w:t xml:space="preserve">B. </w:t>
      </w:r>
      <w:r w:rsidR="00980E9A" w:rsidRPr="00F72DAA">
        <w:t>Nguyêt tố f</w:t>
      </w:r>
      <w:r w:rsidR="00980E9A" w:rsidRPr="00F72DAA">
        <w:tab/>
      </w:r>
      <w:r w:rsidR="00980E9A" w:rsidRPr="00F72DAA">
        <w:rPr>
          <w:b/>
        </w:rPr>
        <w:t xml:space="preserve">C. </w:t>
      </w:r>
      <w:r w:rsidR="00980E9A" w:rsidRPr="00F72DAA">
        <w:t>Nguyên tố p</w:t>
      </w:r>
      <w:r w:rsidR="00980E9A" w:rsidRPr="00F72DAA">
        <w:tab/>
      </w:r>
      <w:r w:rsidR="00980E9A" w:rsidRPr="00F72DAA">
        <w:rPr>
          <w:b/>
        </w:rPr>
        <w:t xml:space="preserve">D. </w:t>
      </w:r>
      <w:r w:rsidR="00980E9A" w:rsidRPr="00F72DAA">
        <w:t>Nguyên tố s.</w:t>
      </w:r>
    </w:p>
    <w:p w:rsidR="00980E9A" w:rsidRPr="00F72DAA" w:rsidRDefault="00980E9A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  <w:rPr>
          <w:lang w:val="fr-FR"/>
        </w:rPr>
      </w:pPr>
      <w:r w:rsidRPr="00F72DAA">
        <w:rPr>
          <w:b/>
        </w:rPr>
        <w:t>Câu 2:</w:t>
      </w:r>
      <w:r w:rsidRPr="00F72DAA">
        <w:t xml:space="preserve"> </w:t>
      </w:r>
      <w:hyperlink r:id="rId4" w:anchor="55" w:tgtFrame="_blank" w:history="1">
        <w:r w:rsidRPr="00F72DAA">
          <w:rPr>
            <w:rStyle w:val="Hyperlink"/>
            <w:color w:val="auto"/>
            <w:u w:val="none"/>
            <w:lang w:val="vi-VN"/>
          </w:rPr>
          <w:t>Nguyên tử</w:t>
        </w:r>
      </w:hyperlink>
      <w:r w:rsidRPr="00F72DAA">
        <w:rPr>
          <w:lang w:val="vi-VN"/>
        </w:rPr>
        <w:t xml:space="preserve"> X có cấu hình electron mức năng lượng cao nhất là </w:t>
      </w:r>
      <w:r w:rsidRPr="00F72DAA">
        <w:t>3</w:t>
      </w:r>
      <w:r w:rsidRPr="00F72DAA">
        <w:rPr>
          <w:lang w:val="vi-VN"/>
        </w:rPr>
        <w:t>p</w:t>
      </w:r>
      <w:r w:rsidRPr="00F72DAA">
        <w:rPr>
          <w:vertAlign w:val="superscript"/>
          <w:lang w:val="vi-VN"/>
        </w:rPr>
        <w:t>5</w:t>
      </w:r>
      <w:r w:rsidRPr="00F72DAA">
        <w:rPr>
          <w:lang w:val="vi-VN"/>
        </w:rPr>
        <w:t xml:space="preserve">. </w:t>
      </w:r>
      <w:r w:rsidRPr="00F72DAA">
        <w:rPr>
          <w:lang w:val="fr-FR"/>
        </w:rPr>
        <w:t>Tỉ lệ số hạt không mang điện và mang điện là 0,5294. Số khối của X là:</w:t>
      </w:r>
    </w:p>
    <w:p w:rsidR="00980E9A" w:rsidRPr="00F72DAA" w:rsidRDefault="00EE3ED1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  <w:lang w:val="fr-FR"/>
        </w:rPr>
        <w:tab/>
      </w:r>
      <w:r w:rsidR="00980E9A" w:rsidRPr="00F72DAA">
        <w:rPr>
          <w:b/>
          <w:lang w:val="fr-FR"/>
        </w:rPr>
        <w:t xml:space="preserve">A. </w:t>
      </w:r>
      <w:r w:rsidR="00980E9A" w:rsidRPr="00F72DAA">
        <w:rPr>
          <w:lang w:val="fr-FR"/>
        </w:rPr>
        <w:t>17</w:t>
      </w:r>
      <w:r w:rsidR="00980E9A" w:rsidRPr="00F72DAA">
        <w:tab/>
      </w:r>
      <w:r w:rsidR="00980E9A" w:rsidRPr="00F72DAA">
        <w:rPr>
          <w:b/>
          <w:lang w:val="fr-FR"/>
        </w:rPr>
        <w:t xml:space="preserve">B. </w:t>
      </w:r>
      <w:r w:rsidR="00980E9A" w:rsidRPr="00F72DAA">
        <w:rPr>
          <w:lang w:val="fr-FR"/>
        </w:rPr>
        <w:t>45</w:t>
      </w:r>
      <w:r w:rsidR="00980E9A" w:rsidRPr="00F72DAA">
        <w:tab/>
      </w:r>
      <w:r w:rsidR="00980E9A" w:rsidRPr="00F72DAA">
        <w:rPr>
          <w:b/>
          <w:lang w:val="fr-FR"/>
        </w:rPr>
        <w:t xml:space="preserve">C. </w:t>
      </w:r>
      <w:r w:rsidR="00980E9A" w:rsidRPr="00F72DAA">
        <w:rPr>
          <w:lang w:val="fr-FR"/>
        </w:rPr>
        <w:t>35</w:t>
      </w:r>
      <w:r w:rsidR="00980E9A" w:rsidRPr="00F72DAA">
        <w:tab/>
      </w:r>
      <w:r w:rsidR="00980E9A" w:rsidRPr="00F72DAA">
        <w:rPr>
          <w:b/>
          <w:lang w:val="fr-FR"/>
        </w:rPr>
        <w:t xml:space="preserve">D. </w:t>
      </w:r>
      <w:r w:rsidR="00980E9A" w:rsidRPr="00F72DAA">
        <w:rPr>
          <w:lang w:val="fr-FR"/>
        </w:rPr>
        <w:t>80</w:t>
      </w:r>
    </w:p>
    <w:p w:rsidR="00980E9A" w:rsidRPr="00F72DAA" w:rsidRDefault="00980E9A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  <w:rPr>
          <w:noProof/>
        </w:rPr>
      </w:pPr>
      <w:r w:rsidRPr="00F72DAA">
        <w:rPr>
          <w:b/>
          <w:noProof/>
        </w:rPr>
        <w:t>Câu 3:</w:t>
      </w:r>
      <w:r w:rsidRPr="00F72DAA">
        <w:rPr>
          <w:noProof/>
        </w:rPr>
        <w:t xml:space="preserve"> Cho cấu hình electron của A là: 1s</w:t>
      </w:r>
      <w:r w:rsidRPr="00F72DAA">
        <w:rPr>
          <w:noProof/>
          <w:vertAlign w:val="superscript"/>
        </w:rPr>
        <w:t>2</w:t>
      </w:r>
      <w:r w:rsidRPr="00F72DAA">
        <w:rPr>
          <w:noProof/>
        </w:rPr>
        <w:t>2s</w:t>
      </w:r>
      <w:r w:rsidRPr="00F72DAA">
        <w:rPr>
          <w:noProof/>
          <w:vertAlign w:val="superscript"/>
        </w:rPr>
        <w:t>2</w:t>
      </w:r>
      <w:r w:rsidRPr="00F72DAA">
        <w:rPr>
          <w:noProof/>
        </w:rPr>
        <w:t>2p</w:t>
      </w:r>
      <w:r w:rsidRPr="00F72DAA">
        <w:rPr>
          <w:noProof/>
          <w:vertAlign w:val="superscript"/>
        </w:rPr>
        <w:t>6</w:t>
      </w:r>
      <w:r w:rsidRPr="00F72DAA">
        <w:rPr>
          <w:noProof/>
        </w:rPr>
        <w:t>3s</w:t>
      </w:r>
      <w:r w:rsidRPr="00F72DAA">
        <w:rPr>
          <w:noProof/>
          <w:vertAlign w:val="superscript"/>
        </w:rPr>
        <w:t>2</w:t>
      </w:r>
      <w:r w:rsidRPr="00F72DAA">
        <w:rPr>
          <w:noProof/>
        </w:rPr>
        <w:t>3p</w:t>
      </w:r>
      <w:r w:rsidRPr="00F72DAA">
        <w:rPr>
          <w:noProof/>
          <w:vertAlign w:val="superscript"/>
        </w:rPr>
        <w:t>6</w:t>
      </w:r>
      <w:r w:rsidRPr="00F72DAA">
        <w:rPr>
          <w:noProof/>
        </w:rPr>
        <w:t>3d</w:t>
      </w:r>
      <w:r w:rsidRPr="00F72DAA">
        <w:rPr>
          <w:noProof/>
          <w:vertAlign w:val="superscript"/>
        </w:rPr>
        <w:t>x</w:t>
      </w:r>
      <w:r w:rsidRPr="00F72DAA">
        <w:rPr>
          <w:noProof/>
        </w:rPr>
        <w:t>4s</w:t>
      </w:r>
      <w:r w:rsidRPr="00F72DAA">
        <w:rPr>
          <w:noProof/>
          <w:vertAlign w:val="superscript"/>
        </w:rPr>
        <w:t>2</w:t>
      </w:r>
      <w:r w:rsidRPr="00F72DAA">
        <w:rPr>
          <w:noProof/>
        </w:rPr>
        <w:t xml:space="preserve">. Giá trị x </w:t>
      </w:r>
      <w:r w:rsidRPr="00F72DAA">
        <w:rPr>
          <w:b/>
          <w:noProof/>
        </w:rPr>
        <w:t>không</w:t>
      </w:r>
      <w:r w:rsidRPr="00F72DAA">
        <w:rPr>
          <w:noProof/>
        </w:rPr>
        <w:t xml:space="preserve"> thể là</w:t>
      </w:r>
    </w:p>
    <w:p w:rsidR="00980E9A" w:rsidRPr="00F72DAA" w:rsidRDefault="00EE3ED1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  <w:noProof/>
        </w:rPr>
        <w:tab/>
      </w:r>
      <w:r w:rsidR="00980E9A" w:rsidRPr="00F72DAA">
        <w:rPr>
          <w:b/>
          <w:noProof/>
        </w:rPr>
        <w:t xml:space="preserve">A. </w:t>
      </w:r>
      <w:r w:rsidR="00980E9A" w:rsidRPr="00F72DAA">
        <w:rPr>
          <w:noProof/>
        </w:rPr>
        <w:t>5</w:t>
      </w:r>
      <w:r w:rsidR="00980E9A" w:rsidRPr="00F72DAA">
        <w:tab/>
      </w:r>
      <w:r w:rsidR="00980E9A" w:rsidRPr="00F72DAA">
        <w:rPr>
          <w:b/>
          <w:noProof/>
        </w:rPr>
        <w:t xml:space="preserve">B. </w:t>
      </w:r>
      <w:r w:rsidR="00980E9A" w:rsidRPr="00F72DAA">
        <w:rPr>
          <w:noProof/>
        </w:rPr>
        <w:t>4</w:t>
      </w:r>
      <w:r w:rsidR="00980E9A" w:rsidRPr="00F72DAA">
        <w:tab/>
      </w:r>
      <w:r w:rsidR="00980E9A" w:rsidRPr="00F72DAA">
        <w:rPr>
          <w:b/>
          <w:noProof/>
        </w:rPr>
        <w:t xml:space="preserve">C. </w:t>
      </w:r>
      <w:r w:rsidR="00980E9A" w:rsidRPr="00F72DAA">
        <w:rPr>
          <w:noProof/>
        </w:rPr>
        <w:t>7</w:t>
      </w:r>
      <w:r w:rsidR="00980E9A" w:rsidRPr="00F72DAA">
        <w:tab/>
      </w:r>
      <w:r w:rsidR="00980E9A" w:rsidRPr="00F72DAA">
        <w:rPr>
          <w:b/>
          <w:noProof/>
        </w:rPr>
        <w:t xml:space="preserve">D. </w:t>
      </w:r>
      <w:r w:rsidR="00980E9A" w:rsidRPr="00F72DAA">
        <w:rPr>
          <w:noProof/>
        </w:rPr>
        <w:t>1</w:t>
      </w:r>
    </w:p>
    <w:p w:rsidR="00980E9A" w:rsidRPr="00F72DAA" w:rsidRDefault="00980E9A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  <w:lang w:val="pt-BR"/>
        </w:rPr>
        <w:t>Câu 4:</w:t>
      </w:r>
      <w:r w:rsidRPr="00F72DAA">
        <w:rPr>
          <w:lang w:val="pt-BR"/>
        </w:rPr>
        <w:t xml:space="preserve"> Phân lớp ngoài cùng của hai nguyên tử X, Y lần lượt là 3p và 3s. Biết tổng số electron của hai phân lớp bằng 3 và số </w:t>
      </w:r>
      <w:r w:rsidRPr="00F72DAA">
        <w:t>electron</w:t>
      </w:r>
      <w:r w:rsidRPr="00F72DAA">
        <w:rPr>
          <w:lang w:val="pt-BR"/>
        </w:rPr>
        <w:t xml:space="preserve"> phân lớ</w:t>
      </w:r>
      <w:r w:rsidRPr="00F72DAA">
        <w:t xml:space="preserve">p 3s của hai nguyên tử hơn kém nhau 1. Chọn câu </w:t>
      </w:r>
      <w:r w:rsidRPr="00F72DAA">
        <w:rPr>
          <w:b/>
          <w:i/>
        </w:rPr>
        <w:t>đúng</w:t>
      </w:r>
      <w:r w:rsidRPr="00F72DAA">
        <w:t>:</w:t>
      </w:r>
    </w:p>
    <w:p w:rsidR="00980E9A" w:rsidRPr="00F72DAA" w:rsidRDefault="00EE3ED1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  <w:lang w:val="fr-FR"/>
        </w:rPr>
        <w:tab/>
      </w:r>
      <w:r w:rsidR="00980E9A" w:rsidRPr="00F72DAA">
        <w:rPr>
          <w:b/>
          <w:lang w:val="fr-FR"/>
        </w:rPr>
        <w:t xml:space="preserve">A. </w:t>
      </w:r>
      <w:r w:rsidR="00980E9A" w:rsidRPr="00F72DAA">
        <w:rPr>
          <w:lang w:val="fr-FR"/>
        </w:rPr>
        <w:t>X là phi kim, Y là kim loại.</w:t>
      </w:r>
      <w:r w:rsidR="00980E9A" w:rsidRPr="00F72DAA">
        <w:tab/>
      </w:r>
      <w:r w:rsidR="00980E9A" w:rsidRPr="00F72DAA">
        <w:rPr>
          <w:b/>
          <w:lang w:val="fr-FR"/>
        </w:rPr>
        <w:t xml:space="preserve">B. </w:t>
      </w:r>
      <w:r w:rsidR="00980E9A" w:rsidRPr="00F72DAA">
        <w:rPr>
          <w:lang w:val="fr-FR"/>
        </w:rPr>
        <w:t>X là khí hiếm, Y là phi kim.</w:t>
      </w:r>
    </w:p>
    <w:p w:rsidR="00980E9A" w:rsidRPr="00F72DAA" w:rsidRDefault="00EE3ED1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ab/>
      </w:r>
      <w:r w:rsidR="00980E9A" w:rsidRPr="00F72DAA">
        <w:rPr>
          <w:b/>
        </w:rPr>
        <w:t xml:space="preserve">C. </w:t>
      </w:r>
      <w:r w:rsidR="00980E9A" w:rsidRPr="00F72DAA">
        <w:t>X là kim loại, Y là khí hiếm.</w:t>
      </w:r>
      <w:r w:rsidR="00980E9A" w:rsidRPr="00F72DAA">
        <w:tab/>
      </w:r>
      <w:r w:rsidR="00980E9A" w:rsidRPr="00F72DAA">
        <w:rPr>
          <w:b/>
          <w:lang w:val="fr-FR"/>
        </w:rPr>
        <w:t xml:space="preserve">D. </w:t>
      </w:r>
      <w:r w:rsidR="00980E9A" w:rsidRPr="00F72DAA">
        <w:rPr>
          <w:lang w:val="fr-FR"/>
        </w:rPr>
        <w:t>X là kim loại, Y là kim loại.</w:t>
      </w:r>
    </w:p>
    <w:p w:rsidR="00980E9A" w:rsidRPr="00F72DAA" w:rsidRDefault="00980E9A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>Câu 5:</w:t>
      </w:r>
      <w:r w:rsidRPr="00F72DAA">
        <w:t xml:space="preserve"> Nguyên tử có mức năng lượng cao nhất 3s</w:t>
      </w:r>
      <w:r w:rsidRPr="00F72DAA">
        <w:rPr>
          <w:vertAlign w:val="superscript"/>
        </w:rPr>
        <w:t>2</w:t>
      </w:r>
      <w:r w:rsidRPr="00F72DAA">
        <w:t xml:space="preserve"> là</w:t>
      </w:r>
    </w:p>
    <w:p w:rsidR="00980E9A" w:rsidRPr="00F72DAA" w:rsidRDefault="00EE3ED1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ab/>
      </w:r>
      <w:r w:rsidR="00980E9A" w:rsidRPr="00F72DAA">
        <w:rPr>
          <w:b/>
        </w:rPr>
        <w:t xml:space="preserve">A. </w:t>
      </w:r>
      <w:r w:rsidR="00980E9A" w:rsidRPr="00F72DAA">
        <w:t>Cl(Z=17)</w:t>
      </w:r>
      <w:r w:rsidR="00980E9A" w:rsidRPr="00F72DAA">
        <w:tab/>
      </w:r>
      <w:r w:rsidR="00980E9A" w:rsidRPr="00F72DAA">
        <w:rPr>
          <w:b/>
        </w:rPr>
        <w:t xml:space="preserve">B. </w:t>
      </w:r>
      <w:r w:rsidR="00980E9A" w:rsidRPr="00F72DAA">
        <w:t>Al(Z=13)</w:t>
      </w:r>
      <w:r w:rsidR="00980E9A" w:rsidRPr="00F72DAA">
        <w:tab/>
      </w:r>
      <w:r w:rsidR="00980E9A" w:rsidRPr="00F72DAA">
        <w:rPr>
          <w:b/>
        </w:rPr>
        <w:t xml:space="preserve">C. </w:t>
      </w:r>
      <w:r w:rsidR="00980E9A" w:rsidRPr="00F72DAA">
        <w:t>S(Z=16)</w:t>
      </w:r>
      <w:r w:rsidR="00980E9A" w:rsidRPr="00F72DAA">
        <w:tab/>
      </w:r>
      <w:r w:rsidR="00980E9A" w:rsidRPr="00F72DAA">
        <w:rPr>
          <w:b/>
        </w:rPr>
        <w:t xml:space="preserve">D. </w:t>
      </w:r>
      <w:r w:rsidR="00980E9A" w:rsidRPr="00F72DAA">
        <w:t>Mg (Z=12)</w:t>
      </w:r>
    </w:p>
    <w:p w:rsidR="00980E9A" w:rsidRPr="00F72DAA" w:rsidRDefault="00980E9A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>Câu 6:</w:t>
      </w:r>
      <w:r w:rsidRPr="00F72DAA">
        <w:t xml:space="preserve"> Tổng số hạt n, p, e trong một nguyên tử X là 52, trong đó số hạt mang điện bằng 1,889 lần số hạt không mang điện. Kết luân nào </w:t>
      </w:r>
      <w:r w:rsidRPr="00F72DAA">
        <w:rPr>
          <w:b/>
          <w:bCs/>
          <w:i/>
          <w:iCs/>
        </w:rPr>
        <w:t>không</w:t>
      </w:r>
      <w:r w:rsidRPr="00F72DAA">
        <w:t xml:space="preserve"> đúng:</w:t>
      </w:r>
    </w:p>
    <w:p w:rsidR="00980E9A" w:rsidRPr="00F72DAA" w:rsidRDefault="00EE3ED1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ab/>
      </w:r>
      <w:r w:rsidR="00980E9A" w:rsidRPr="00F72DAA">
        <w:rPr>
          <w:b/>
        </w:rPr>
        <w:t xml:space="preserve">A. </w:t>
      </w:r>
      <w:r w:rsidR="00980E9A" w:rsidRPr="00F72DAA">
        <w:t>X có điện tích hạt nhân Z = 17</w:t>
      </w:r>
      <w:r w:rsidR="00980E9A" w:rsidRPr="00F72DAA">
        <w:tab/>
      </w:r>
      <w:r w:rsidR="00980E9A" w:rsidRPr="00F72DAA">
        <w:rPr>
          <w:b/>
        </w:rPr>
        <w:t xml:space="preserve">B. </w:t>
      </w:r>
      <w:r w:rsidR="00980E9A" w:rsidRPr="00F72DAA">
        <w:t>X là phi kim</w:t>
      </w:r>
    </w:p>
    <w:p w:rsidR="00980E9A" w:rsidRPr="00F72DAA" w:rsidRDefault="00EE3ED1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ab/>
      </w:r>
      <w:r w:rsidR="00980E9A" w:rsidRPr="00F72DAA">
        <w:rPr>
          <w:b/>
        </w:rPr>
        <w:t xml:space="preserve">C. </w:t>
      </w:r>
      <w:r w:rsidR="00980E9A" w:rsidRPr="00F72DAA">
        <w:t>X có số khối A = 35</w:t>
      </w:r>
      <w:r w:rsidR="00980E9A" w:rsidRPr="00F72DAA">
        <w:tab/>
      </w:r>
      <w:r w:rsidRPr="00F72DAA">
        <w:tab/>
      </w:r>
      <w:r w:rsidR="00980E9A" w:rsidRPr="00F72DAA">
        <w:rPr>
          <w:b/>
        </w:rPr>
        <w:t xml:space="preserve">D. </w:t>
      </w:r>
      <w:r w:rsidR="00980E9A" w:rsidRPr="00F72DAA">
        <w:t>X có 5 e ở phân lớp ngoài cùng</w:t>
      </w:r>
    </w:p>
    <w:p w:rsidR="00980E9A" w:rsidRPr="00F72DAA" w:rsidRDefault="00980E9A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>Câu 7:</w:t>
      </w:r>
      <w:r w:rsidRPr="00F72DAA">
        <w:t xml:space="preserve"> Nguyên tử của nguyên tố A và B có phân lớp ngoài cùng là 2p,3p. Tổng số e ở hai phân lớp ngoài cùng hai nguyên tử này là 5. Vậy số hiệu nguyên tử của A và B là:</w:t>
      </w:r>
    </w:p>
    <w:p w:rsidR="00980E9A" w:rsidRPr="00F72DAA" w:rsidRDefault="00EE3ED1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ab/>
      </w:r>
      <w:r w:rsidR="00980E9A" w:rsidRPr="00F72DAA">
        <w:rPr>
          <w:b/>
        </w:rPr>
        <w:t xml:space="preserve">A. </w:t>
      </w:r>
      <w:r w:rsidR="00980E9A" w:rsidRPr="00F72DAA">
        <w:t>7 &amp; 14</w:t>
      </w:r>
      <w:r w:rsidR="00980E9A" w:rsidRPr="00F72DAA">
        <w:tab/>
      </w:r>
      <w:r w:rsidR="00980E9A" w:rsidRPr="00F72DAA">
        <w:rPr>
          <w:b/>
        </w:rPr>
        <w:t xml:space="preserve">B. </w:t>
      </w:r>
      <w:r w:rsidR="00980E9A" w:rsidRPr="00F72DAA">
        <w:t>6 &amp; 19</w:t>
      </w:r>
      <w:r w:rsidR="00980E9A" w:rsidRPr="00F72DAA">
        <w:tab/>
      </w:r>
      <w:r w:rsidR="00980E9A" w:rsidRPr="00F72DAA">
        <w:rPr>
          <w:b/>
        </w:rPr>
        <w:t xml:space="preserve">C. </w:t>
      </w:r>
      <w:r w:rsidR="00980E9A" w:rsidRPr="00F72DAA">
        <w:t>5 &amp; 16</w:t>
      </w:r>
      <w:r w:rsidR="00980E9A" w:rsidRPr="00F72DAA">
        <w:tab/>
      </w:r>
      <w:r w:rsidR="00980E9A" w:rsidRPr="00F72DAA">
        <w:rPr>
          <w:b/>
        </w:rPr>
        <w:t xml:space="preserve">D. </w:t>
      </w:r>
      <w:r w:rsidR="00980E9A" w:rsidRPr="00F72DAA">
        <w:t>8 &amp; 16</w:t>
      </w:r>
    </w:p>
    <w:p w:rsidR="00980E9A" w:rsidRPr="00F72DAA" w:rsidRDefault="00980E9A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  <w:rPr>
          <w:lang w:val="es-ES"/>
        </w:rPr>
      </w:pPr>
      <w:r w:rsidRPr="00F72DAA">
        <w:rPr>
          <w:b/>
          <w:lang w:val="es-ES"/>
        </w:rPr>
        <w:t>Câu 8:</w:t>
      </w:r>
      <w:r w:rsidRPr="00F72DAA">
        <w:rPr>
          <w:lang w:val="es-ES"/>
        </w:rPr>
        <w:t xml:space="preserve"> Hạt nào của nguyên tử mang điện tích âm là</w:t>
      </w:r>
    </w:p>
    <w:p w:rsidR="00980E9A" w:rsidRPr="00F72DAA" w:rsidRDefault="00EE3ED1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  <w:lang w:val="es-ES"/>
        </w:rPr>
        <w:tab/>
      </w:r>
      <w:r w:rsidR="00980E9A" w:rsidRPr="00F72DAA">
        <w:rPr>
          <w:b/>
          <w:lang w:val="es-ES"/>
        </w:rPr>
        <w:t xml:space="preserve">A. </w:t>
      </w:r>
      <w:r w:rsidR="00980E9A" w:rsidRPr="00F72DAA">
        <w:rPr>
          <w:lang w:val="es-ES"/>
        </w:rPr>
        <w:t>Hạt electron</w:t>
      </w:r>
      <w:r w:rsidR="00980E9A" w:rsidRPr="00F72DAA">
        <w:tab/>
      </w:r>
      <w:r w:rsidR="00980E9A" w:rsidRPr="00F72DAA">
        <w:rPr>
          <w:b/>
          <w:lang w:val="es-ES"/>
        </w:rPr>
        <w:t xml:space="preserve">B. </w:t>
      </w:r>
      <w:r w:rsidR="00980E9A" w:rsidRPr="00F72DAA">
        <w:rPr>
          <w:lang w:val="es-ES"/>
        </w:rPr>
        <w:t>Hạt nhân</w:t>
      </w:r>
      <w:r w:rsidR="00980E9A" w:rsidRPr="00F72DAA">
        <w:tab/>
      </w:r>
      <w:r w:rsidR="00980E9A" w:rsidRPr="00F72DAA">
        <w:rPr>
          <w:b/>
          <w:lang w:val="es-ES"/>
        </w:rPr>
        <w:t xml:space="preserve">C. </w:t>
      </w:r>
      <w:r w:rsidR="00980E9A" w:rsidRPr="00F72DAA">
        <w:rPr>
          <w:lang w:val="es-ES"/>
        </w:rPr>
        <w:t>Hạt proton</w:t>
      </w:r>
      <w:r w:rsidR="00980E9A" w:rsidRPr="00F72DAA">
        <w:tab/>
      </w:r>
      <w:r w:rsidR="00980E9A" w:rsidRPr="00F72DAA">
        <w:rPr>
          <w:b/>
          <w:lang w:val="es-ES"/>
        </w:rPr>
        <w:t xml:space="preserve">D. </w:t>
      </w:r>
      <w:r w:rsidR="00980E9A" w:rsidRPr="00F72DAA">
        <w:rPr>
          <w:lang w:val="es-ES"/>
        </w:rPr>
        <w:t>Hạt notron</w:t>
      </w:r>
    </w:p>
    <w:p w:rsidR="00980E9A" w:rsidRPr="00F72DAA" w:rsidRDefault="00980E9A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  <w:rPr>
          <w:lang w:val="pt-BR"/>
        </w:rPr>
      </w:pPr>
      <w:r w:rsidRPr="00F72DAA">
        <w:rPr>
          <w:b/>
          <w:lang w:val="pt-BR"/>
        </w:rPr>
        <w:t>Câu 9:</w:t>
      </w:r>
      <w:r w:rsidRPr="00F72DAA">
        <w:rPr>
          <w:lang w:val="pt-BR"/>
        </w:rPr>
        <w:t xml:space="preserve"> Khối lượng nguyên tử X nặng gấp 1,331 lần khối lượng của nguyên tử C. Nếu chọn 1/12 khối lượng nguyên tử C làm đơn vị. Nguyên tử khối của X là:</w:t>
      </w:r>
    </w:p>
    <w:p w:rsidR="00980E9A" w:rsidRPr="00F72DAA" w:rsidRDefault="00EE3ED1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  <w:lang w:val="pt-BR"/>
        </w:rPr>
        <w:tab/>
      </w:r>
      <w:r w:rsidR="00980E9A" w:rsidRPr="00F72DAA">
        <w:rPr>
          <w:b/>
          <w:lang w:val="pt-BR"/>
        </w:rPr>
        <w:t xml:space="preserve">A. </w:t>
      </w:r>
      <w:r w:rsidR="00980E9A" w:rsidRPr="00F72DAA">
        <w:rPr>
          <w:lang w:val="pt-BR"/>
        </w:rPr>
        <w:t>1,008 (u)</w:t>
      </w:r>
      <w:r w:rsidR="00980E9A" w:rsidRPr="00F72DAA">
        <w:tab/>
      </w:r>
      <w:r w:rsidR="00980E9A" w:rsidRPr="00F72DAA">
        <w:rPr>
          <w:b/>
          <w:lang w:val="pt-BR"/>
        </w:rPr>
        <w:t xml:space="preserve">B. </w:t>
      </w:r>
      <w:r w:rsidR="00980E9A" w:rsidRPr="00F72DAA">
        <w:rPr>
          <w:lang w:val="pt-BR"/>
        </w:rPr>
        <w:t>15,972 (u)</w:t>
      </w:r>
      <w:r w:rsidR="00980E9A" w:rsidRPr="00F72DAA">
        <w:tab/>
      </w:r>
      <w:r w:rsidR="00980E9A" w:rsidRPr="00F72DAA">
        <w:rPr>
          <w:b/>
          <w:lang w:val="pt-BR"/>
        </w:rPr>
        <w:t xml:space="preserve">C. </w:t>
      </w:r>
      <w:r w:rsidR="00980E9A" w:rsidRPr="00F72DAA">
        <w:rPr>
          <w:lang w:val="pt-BR"/>
        </w:rPr>
        <w:t>9,016 (u)</w:t>
      </w:r>
      <w:r w:rsidR="00980E9A" w:rsidRPr="00F72DAA">
        <w:tab/>
      </w:r>
      <w:r w:rsidR="00980E9A" w:rsidRPr="00F72DAA">
        <w:rPr>
          <w:b/>
          <w:lang w:val="pt-BR"/>
        </w:rPr>
        <w:t xml:space="preserve">D. </w:t>
      </w:r>
      <w:r w:rsidR="00980E9A" w:rsidRPr="00F72DAA">
        <w:rPr>
          <w:lang w:val="pt-BR"/>
        </w:rPr>
        <w:t>2,016 (u).</w:t>
      </w:r>
    </w:p>
    <w:p w:rsidR="00980E9A" w:rsidRPr="00F72DAA" w:rsidRDefault="00980E9A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>Câu 10:</w:t>
      </w:r>
      <w:r w:rsidRPr="00F72DAA">
        <w:t xml:space="preserve"> Phát biểu nào sau đây là </w:t>
      </w:r>
      <w:r w:rsidRPr="00F72DAA">
        <w:rPr>
          <w:b/>
        </w:rPr>
        <w:t>không đúng</w:t>
      </w:r>
    </w:p>
    <w:p w:rsidR="00980E9A" w:rsidRPr="00F72DAA" w:rsidRDefault="00EE3ED1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ab/>
      </w:r>
      <w:r w:rsidR="00980E9A" w:rsidRPr="00F72DAA">
        <w:rPr>
          <w:b/>
        </w:rPr>
        <w:t xml:space="preserve">A. </w:t>
      </w:r>
      <w:r w:rsidR="00980E9A" w:rsidRPr="00F72DAA">
        <w:t>Lớp thứ M có 3 phân lớp</w:t>
      </w:r>
    </w:p>
    <w:p w:rsidR="00980E9A" w:rsidRPr="00F72DAA" w:rsidRDefault="00EE3ED1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ab/>
      </w:r>
      <w:r w:rsidR="00980E9A" w:rsidRPr="00F72DAA">
        <w:rPr>
          <w:b/>
        </w:rPr>
        <w:t xml:space="preserve">B. </w:t>
      </w:r>
      <w:r w:rsidR="00980E9A" w:rsidRPr="00F72DAA">
        <w:t>Những e có mức năng lượng gần bằng nhau được xếp vào một lớp.</w:t>
      </w:r>
    </w:p>
    <w:p w:rsidR="00980E9A" w:rsidRPr="00F72DAA" w:rsidRDefault="00EE3ED1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ab/>
      </w:r>
      <w:r w:rsidR="00980E9A" w:rsidRPr="00F72DAA">
        <w:rPr>
          <w:b/>
        </w:rPr>
        <w:t xml:space="preserve">C. </w:t>
      </w:r>
      <w:r w:rsidR="00980E9A" w:rsidRPr="00F72DAA">
        <w:t>Những e có mức năng lượng bằng nhau được xếp vào một lớp.</w:t>
      </w:r>
    </w:p>
    <w:p w:rsidR="00980E9A" w:rsidRPr="00F72DAA" w:rsidRDefault="00EE3ED1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ab/>
      </w:r>
      <w:r w:rsidR="00980E9A" w:rsidRPr="00F72DAA">
        <w:rPr>
          <w:b/>
        </w:rPr>
        <w:t xml:space="preserve">D. </w:t>
      </w:r>
      <w:r w:rsidR="00980E9A" w:rsidRPr="00F72DAA">
        <w:t>Electron chuyển động rất nhanh xung quanh hạt nhân không theo những quỹ đạo nhất định.</w:t>
      </w:r>
    </w:p>
    <w:p w:rsidR="00980E9A" w:rsidRPr="00F72DAA" w:rsidRDefault="00980E9A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  <w:rPr>
          <w:rFonts w:cs="Arial"/>
        </w:rPr>
      </w:pPr>
      <w:r w:rsidRPr="00F72DAA">
        <w:rPr>
          <w:b/>
        </w:rPr>
        <w:t>Câu 11:</w:t>
      </w:r>
      <w:r w:rsidRPr="00F72DAA">
        <w:t xml:space="preserve"> Phân lớp nào dưới đây chưa bão hòa.</w:t>
      </w:r>
    </w:p>
    <w:p w:rsidR="00980E9A" w:rsidRPr="00F72DAA" w:rsidRDefault="00EE3ED1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ab/>
      </w:r>
      <w:r w:rsidR="00980E9A" w:rsidRPr="00F72DAA">
        <w:rPr>
          <w:b/>
        </w:rPr>
        <w:t xml:space="preserve">A. </w:t>
      </w:r>
      <w:r w:rsidR="00980E9A" w:rsidRPr="00F72DAA">
        <w:t>s</w:t>
      </w:r>
      <w:r w:rsidR="00980E9A" w:rsidRPr="00F72DAA">
        <w:rPr>
          <w:vertAlign w:val="superscript"/>
        </w:rPr>
        <w:t>2</w:t>
      </w:r>
      <w:r w:rsidR="00980E9A" w:rsidRPr="00F72DAA">
        <w:tab/>
      </w:r>
      <w:r w:rsidR="00980E9A" w:rsidRPr="00F72DAA">
        <w:rPr>
          <w:b/>
        </w:rPr>
        <w:t xml:space="preserve">B. </w:t>
      </w:r>
      <w:r w:rsidR="00980E9A" w:rsidRPr="00F72DAA">
        <w:t>f</w:t>
      </w:r>
      <w:r w:rsidR="00980E9A" w:rsidRPr="00F72DAA">
        <w:rPr>
          <w:vertAlign w:val="superscript"/>
        </w:rPr>
        <w:t>12</w:t>
      </w:r>
      <w:r w:rsidR="00980E9A" w:rsidRPr="00F72DAA">
        <w:tab/>
      </w:r>
      <w:r w:rsidR="00980E9A" w:rsidRPr="00F72DAA">
        <w:rPr>
          <w:b/>
        </w:rPr>
        <w:t xml:space="preserve">C. </w:t>
      </w:r>
      <w:r w:rsidR="00980E9A" w:rsidRPr="00F72DAA">
        <w:t>p</w:t>
      </w:r>
      <w:r w:rsidR="00980E9A" w:rsidRPr="00F72DAA">
        <w:rPr>
          <w:vertAlign w:val="superscript"/>
        </w:rPr>
        <w:t>6</w:t>
      </w:r>
      <w:r w:rsidR="00980E9A" w:rsidRPr="00F72DAA">
        <w:tab/>
      </w:r>
      <w:r w:rsidR="00980E9A" w:rsidRPr="00F72DAA">
        <w:rPr>
          <w:b/>
        </w:rPr>
        <w:t xml:space="preserve">D. </w:t>
      </w:r>
      <w:r w:rsidR="00980E9A" w:rsidRPr="00F72DAA">
        <w:t>d</w:t>
      </w:r>
      <w:r w:rsidR="00980E9A" w:rsidRPr="00F72DAA">
        <w:rPr>
          <w:vertAlign w:val="superscript"/>
        </w:rPr>
        <w:t>10</w:t>
      </w:r>
    </w:p>
    <w:p w:rsidR="00980E9A" w:rsidRPr="00F72DAA" w:rsidRDefault="00980E9A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>Câu 12:</w:t>
      </w:r>
      <w:r w:rsidRPr="00F72DAA">
        <w:t xml:space="preserve"> Điện tích âm của nguyên tử X bằng -2,72.10</w:t>
      </w:r>
      <w:r w:rsidRPr="00F72DAA">
        <w:rPr>
          <w:vertAlign w:val="superscript"/>
        </w:rPr>
        <w:t>-18</w:t>
      </w:r>
      <w:r w:rsidRPr="00F72DAA">
        <w:t xml:space="preserve"> (C) và số notron là 20. Số khối của X là: (Biết 1 hạt pronton có điện tích bằng +1,6.10</w:t>
      </w:r>
      <w:r w:rsidRPr="00F72DAA">
        <w:rPr>
          <w:vertAlign w:val="superscript"/>
        </w:rPr>
        <w:t>-19</w:t>
      </w:r>
      <w:r w:rsidRPr="00F72DAA">
        <w:t xml:space="preserve"> C).</w:t>
      </w:r>
    </w:p>
    <w:p w:rsidR="00980E9A" w:rsidRPr="00F72DAA" w:rsidRDefault="00EE3ED1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ab/>
      </w:r>
      <w:r w:rsidR="00980E9A" w:rsidRPr="00F72DAA">
        <w:rPr>
          <w:b/>
        </w:rPr>
        <w:t xml:space="preserve">A. </w:t>
      </w:r>
      <w:r w:rsidR="00980E9A" w:rsidRPr="00F72DAA">
        <w:t>36</w:t>
      </w:r>
      <w:r w:rsidR="00980E9A" w:rsidRPr="00F72DAA">
        <w:tab/>
      </w:r>
      <w:r w:rsidR="00980E9A" w:rsidRPr="00F72DAA">
        <w:rPr>
          <w:b/>
        </w:rPr>
        <w:t xml:space="preserve">B. </w:t>
      </w:r>
      <w:r w:rsidR="00980E9A" w:rsidRPr="00F72DAA">
        <w:t>35</w:t>
      </w:r>
      <w:r w:rsidR="00980E9A" w:rsidRPr="00F72DAA">
        <w:tab/>
      </w:r>
      <w:r w:rsidR="00980E9A" w:rsidRPr="00F72DAA">
        <w:rPr>
          <w:b/>
        </w:rPr>
        <w:t xml:space="preserve">C. </w:t>
      </w:r>
      <w:r w:rsidR="00980E9A" w:rsidRPr="00F72DAA">
        <w:t>38.</w:t>
      </w:r>
      <w:r w:rsidR="00980E9A" w:rsidRPr="00F72DAA">
        <w:tab/>
      </w:r>
      <w:r w:rsidR="00980E9A" w:rsidRPr="00F72DAA">
        <w:rPr>
          <w:b/>
        </w:rPr>
        <w:t xml:space="preserve">D. </w:t>
      </w:r>
      <w:r w:rsidR="00980E9A" w:rsidRPr="00F72DAA">
        <w:t>37</w:t>
      </w:r>
    </w:p>
    <w:p w:rsidR="00980E9A" w:rsidRPr="00F72DAA" w:rsidRDefault="00980E9A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  <w:rPr>
          <w:rFonts w:cs="Arial"/>
        </w:rPr>
      </w:pPr>
      <w:r w:rsidRPr="00F72DAA">
        <w:rPr>
          <w:b/>
        </w:rPr>
        <w:t>Câu 13:</w:t>
      </w:r>
      <w:r w:rsidRPr="00F72DAA">
        <w:t xml:space="preserve"> Tổng số hạt (proton, nơtron và electron) trong nguyên tử nguyên tố X là </w:t>
      </w:r>
      <w:r w:rsidRPr="00F72DAA">
        <w:rPr>
          <w:lang w:val="es-ES_tradnl"/>
        </w:rPr>
        <w:t>26. Biết số hạt p ít hơn số hạt n là</w:t>
      </w:r>
      <w:r w:rsidRPr="00F72DAA">
        <w:t xml:space="preserve"> là 2. Kí hiệu nguyên tử nguyên tố X là</w:t>
      </w:r>
    </w:p>
    <w:p w:rsidR="00980E9A" w:rsidRPr="00F72DAA" w:rsidRDefault="005A048B" w:rsidP="005A048B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ab/>
      </w:r>
      <w:r w:rsidR="00980E9A" w:rsidRPr="00F72DAA">
        <w:rPr>
          <w:b/>
        </w:rPr>
        <w:t xml:space="preserve">A. </w:t>
      </w:r>
      <w:r w:rsidRPr="00F72DAA">
        <w:rPr>
          <w:rFonts w:cs="Arial"/>
        </w:rPr>
        <w:object w:dxaOrig="4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5pt;height:18.7pt" o:ole="">
            <v:imagedata r:id="rId5" o:title=""/>
          </v:shape>
          <o:OLEObject Type="Embed" ProgID="Equation.DSMT4" ShapeID="_x0000_i1025" DrawAspect="Content" ObjectID="_1606561556" r:id="rId6"/>
        </w:object>
      </w:r>
      <w:r w:rsidR="00980E9A" w:rsidRPr="00F72DAA">
        <w:tab/>
      </w:r>
      <w:r w:rsidR="00980E9A" w:rsidRPr="00F72DAA">
        <w:rPr>
          <w:b/>
        </w:rPr>
        <w:t xml:space="preserve">B. </w:t>
      </w:r>
      <w:r w:rsidR="00980E9A" w:rsidRPr="00F72DAA">
        <w:rPr>
          <w:rFonts w:cs="Arial"/>
        </w:rPr>
        <w:object w:dxaOrig="440" w:dyaOrig="380">
          <v:shape id="_x0000_i1026" type="#_x0000_t75" style="width:21.6pt;height:18.7pt" o:ole="">
            <v:imagedata r:id="rId7" o:title=""/>
          </v:shape>
          <o:OLEObject Type="Embed" ProgID="Equation.DSMT4" ShapeID="_x0000_i1026" DrawAspect="Content" ObjectID="_1606561557" r:id="rId8"/>
        </w:object>
      </w:r>
      <w:r w:rsidR="00980E9A" w:rsidRPr="00F72DAA">
        <w:tab/>
      </w:r>
      <w:r w:rsidR="00980E9A" w:rsidRPr="00F72DAA">
        <w:rPr>
          <w:b/>
        </w:rPr>
        <w:t xml:space="preserve">C. </w:t>
      </w:r>
      <w:r w:rsidR="00980E9A" w:rsidRPr="00F72DAA">
        <w:rPr>
          <w:rFonts w:cs="Arial"/>
        </w:rPr>
        <w:object w:dxaOrig="500" w:dyaOrig="380">
          <v:shape id="_x0000_i1027" type="#_x0000_t75" style="width:25.45pt;height:18.7pt" o:ole="">
            <v:imagedata r:id="rId9" o:title=""/>
          </v:shape>
          <o:OLEObject Type="Embed" ProgID="Equation.DSMT4" ShapeID="_x0000_i1027" DrawAspect="Content" ObjectID="_1606561558" r:id="rId10"/>
        </w:object>
      </w:r>
      <w:r w:rsidR="00980E9A" w:rsidRPr="00F72DAA">
        <w:tab/>
      </w:r>
      <w:r w:rsidR="00980E9A" w:rsidRPr="00F72DAA">
        <w:rPr>
          <w:b/>
        </w:rPr>
        <w:t xml:space="preserve">D. </w:t>
      </w:r>
      <w:r w:rsidR="00980E9A" w:rsidRPr="00F72DAA">
        <w:rPr>
          <w:rFonts w:cs="Arial"/>
        </w:rPr>
        <w:object w:dxaOrig="440" w:dyaOrig="380">
          <v:shape id="_x0000_i1028" type="#_x0000_t75" style="width:21.6pt;height:18.7pt" o:ole="">
            <v:imagedata r:id="rId11" o:title=""/>
          </v:shape>
          <o:OLEObject Type="Embed" ProgID="Equation.DSMT4" ShapeID="_x0000_i1028" DrawAspect="Content" ObjectID="_1606561559" r:id="rId12"/>
        </w:object>
      </w:r>
    </w:p>
    <w:p w:rsidR="00980E9A" w:rsidRPr="00F72DAA" w:rsidRDefault="00980E9A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  <w:rPr>
          <w:rFonts w:cs="Arial"/>
          <w:lang w:val="es-ES_tradnl"/>
        </w:rPr>
      </w:pPr>
      <w:r w:rsidRPr="00F72DAA">
        <w:rPr>
          <w:b/>
          <w:lang w:val="es-ES_tradnl"/>
        </w:rPr>
        <w:t>Câu 14:</w:t>
      </w:r>
      <w:r w:rsidRPr="00F72DAA">
        <w:rPr>
          <w:lang w:val="es-ES_tradnl"/>
        </w:rPr>
        <w:t xml:space="preserve"> Cấu hình electron của nguyên tố X là 1s</w:t>
      </w:r>
      <w:r w:rsidRPr="00F72DAA">
        <w:rPr>
          <w:vertAlign w:val="superscript"/>
          <w:lang w:val="es-ES_tradnl"/>
        </w:rPr>
        <w:t>2</w:t>
      </w:r>
      <w:r w:rsidRPr="00F72DAA">
        <w:rPr>
          <w:lang w:val="es-ES_tradnl"/>
        </w:rPr>
        <w:t>2s</w:t>
      </w:r>
      <w:r w:rsidRPr="00F72DAA">
        <w:rPr>
          <w:vertAlign w:val="superscript"/>
          <w:lang w:val="es-ES_tradnl"/>
        </w:rPr>
        <w:t>2</w:t>
      </w:r>
      <w:r w:rsidRPr="00F72DAA">
        <w:rPr>
          <w:lang w:val="es-ES_tradnl"/>
        </w:rPr>
        <w:t>2p</w:t>
      </w:r>
      <w:r w:rsidRPr="00F72DAA">
        <w:rPr>
          <w:vertAlign w:val="superscript"/>
          <w:lang w:val="es-ES_tradnl"/>
        </w:rPr>
        <w:t>6</w:t>
      </w:r>
      <w:r w:rsidRPr="00F72DAA">
        <w:rPr>
          <w:lang w:val="es-ES_tradnl"/>
        </w:rPr>
        <w:t>3s</w:t>
      </w:r>
      <w:r w:rsidRPr="00F72DAA">
        <w:rPr>
          <w:vertAlign w:val="superscript"/>
          <w:lang w:val="es-ES_tradnl"/>
        </w:rPr>
        <w:t>1</w:t>
      </w:r>
      <w:r w:rsidRPr="00F72DAA">
        <w:rPr>
          <w:lang w:val="es-ES_tradnl"/>
        </w:rPr>
        <w:t>. Biết rằng X có số khối là 23. Tỉ lệ số hạt mang điện so với số hạt không mang điện trong nhân của X là</w:t>
      </w:r>
    </w:p>
    <w:p w:rsidR="00980E9A" w:rsidRPr="00F72DAA" w:rsidRDefault="005A048B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  <w:lang w:val="es-ES_tradnl"/>
        </w:rPr>
        <w:tab/>
      </w:r>
      <w:r w:rsidR="00980E9A" w:rsidRPr="00F72DAA">
        <w:rPr>
          <w:b/>
          <w:lang w:val="es-ES_tradnl"/>
        </w:rPr>
        <w:t xml:space="preserve">A. </w:t>
      </w:r>
      <w:r w:rsidR="00980E9A" w:rsidRPr="00F72DAA">
        <w:rPr>
          <w:lang w:val="es-ES_tradnl"/>
        </w:rPr>
        <w:t>11/12</w:t>
      </w:r>
      <w:r w:rsidR="00980E9A" w:rsidRPr="00F72DAA">
        <w:tab/>
      </w:r>
      <w:r w:rsidR="00980E9A" w:rsidRPr="00F72DAA">
        <w:rPr>
          <w:b/>
          <w:lang w:val="es-ES_tradnl"/>
        </w:rPr>
        <w:t xml:space="preserve">B. </w:t>
      </w:r>
      <w:r w:rsidR="00980E9A" w:rsidRPr="00F72DAA">
        <w:rPr>
          <w:lang w:val="es-ES_tradnl"/>
        </w:rPr>
        <w:t>6/11</w:t>
      </w:r>
      <w:r w:rsidR="00980E9A" w:rsidRPr="00F72DAA">
        <w:tab/>
      </w:r>
      <w:r w:rsidR="00980E9A" w:rsidRPr="00F72DAA">
        <w:rPr>
          <w:b/>
          <w:lang w:val="es-ES_tradnl"/>
        </w:rPr>
        <w:t xml:space="preserve">C. </w:t>
      </w:r>
      <w:r w:rsidR="00980E9A" w:rsidRPr="00F72DAA">
        <w:rPr>
          <w:lang w:val="es-ES_tradnl"/>
        </w:rPr>
        <w:t>12/11</w:t>
      </w:r>
      <w:r w:rsidR="00980E9A" w:rsidRPr="00F72DAA">
        <w:tab/>
      </w:r>
      <w:r w:rsidR="00980E9A" w:rsidRPr="00F72DAA">
        <w:rPr>
          <w:b/>
          <w:lang w:val="es-ES_tradnl"/>
        </w:rPr>
        <w:t xml:space="preserve">D. </w:t>
      </w:r>
      <w:r w:rsidR="00980E9A" w:rsidRPr="00F72DAA">
        <w:rPr>
          <w:lang w:val="es-ES_tradnl"/>
        </w:rPr>
        <w:t>11/6</w:t>
      </w:r>
    </w:p>
    <w:p w:rsidR="00980E9A" w:rsidRPr="00F72DAA" w:rsidRDefault="00980E9A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  <w:rPr>
          <w:rFonts w:cs="Arial"/>
        </w:rPr>
      </w:pPr>
      <w:r w:rsidRPr="00F72DAA">
        <w:rPr>
          <w:b/>
        </w:rPr>
        <w:t>Câu 15:</w:t>
      </w:r>
      <w:r w:rsidRPr="00F72DAA">
        <w:t xml:space="preserve"> Hiđro có 3 đồng vị: </w:t>
      </w:r>
      <w:r w:rsidRPr="00F72DAA">
        <w:rPr>
          <w:rFonts w:cs="Arial"/>
          <w:position w:val="-12"/>
        </w:rPr>
        <w:object w:dxaOrig="340" w:dyaOrig="400">
          <v:shape id="_x0000_i1029" type="#_x0000_t75" style="width:16.8pt;height:20.65pt" o:ole="">
            <v:imagedata r:id="rId13" o:title=""/>
          </v:shape>
          <o:OLEObject Type="Embed" ProgID="Equation.DSMT4" ShapeID="_x0000_i1029" DrawAspect="Content" ObjectID="_1606561560" r:id="rId14"/>
        </w:object>
      </w:r>
      <w:r w:rsidRPr="00F72DAA">
        <w:t xml:space="preserve"> </w:t>
      </w:r>
      <w:r w:rsidRPr="00F72DAA">
        <w:rPr>
          <w:rFonts w:cs="Arial"/>
          <w:position w:val="-12"/>
        </w:rPr>
        <w:object w:dxaOrig="360" w:dyaOrig="400">
          <v:shape id="_x0000_i1030" type="#_x0000_t75" style="width:17.75pt;height:20.65pt" o:ole="">
            <v:imagedata r:id="rId15" o:title=""/>
          </v:shape>
          <o:OLEObject Type="Embed" ProgID="Equation.DSMT4" ShapeID="_x0000_i1030" DrawAspect="Content" ObjectID="_1606561561" r:id="rId16"/>
        </w:object>
      </w:r>
      <w:r w:rsidRPr="00F72DAA">
        <w:t xml:space="preserve">và </w:t>
      </w:r>
      <w:r w:rsidRPr="00F72DAA">
        <w:rPr>
          <w:rFonts w:cs="Arial"/>
          <w:position w:val="-12"/>
        </w:rPr>
        <w:object w:dxaOrig="340" w:dyaOrig="400">
          <v:shape id="_x0000_i1031" type="#_x0000_t75" style="width:16.8pt;height:20.65pt" o:ole="">
            <v:imagedata r:id="rId17" o:title=""/>
          </v:shape>
          <o:OLEObject Type="Embed" ProgID="Equation.DSMT4" ShapeID="_x0000_i1031" DrawAspect="Content" ObjectID="_1606561562" r:id="rId18"/>
        </w:object>
      </w:r>
      <w:r w:rsidRPr="00F72DAA">
        <w:t xml:space="preserve">; Oxi có 2 đồng vị </w:t>
      </w:r>
      <w:r w:rsidRPr="00F72DAA">
        <w:rPr>
          <w:rFonts w:cs="Arial"/>
          <w:position w:val="-12"/>
        </w:rPr>
        <w:object w:dxaOrig="840" w:dyaOrig="380">
          <v:shape id="_x0000_i1032" type="#_x0000_t75" style="width:42.25pt;height:18.7pt" o:ole="">
            <v:imagedata r:id="rId19" o:title=""/>
          </v:shape>
          <o:OLEObject Type="Embed" ProgID="Equation.DSMT4" ShapeID="_x0000_i1032" DrawAspect="Content" ObjectID="_1606561563" r:id="rId20"/>
        </w:object>
      </w:r>
      <w:r w:rsidRPr="00F72DAA">
        <w:t>. Số phân tử H</w:t>
      </w:r>
      <w:r w:rsidRPr="00F72DAA">
        <w:rPr>
          <w:vertAlign w:val="subscript"/>
        </w:rPr>
        <w:t>2</w:t>
      </w:r>
      <w:r w:rsidRPr="00F72DAA">
        <w:t>O khác nhau tạo ra từ các loại đồng vị trên là</w:t>
      </w:r>
    </w:p>
    <w:p w:rsidR="00980E9A" w:rsidRPr="00F72DAA" w:rsidRDefault="005A048B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ab/>
      </w:r>
      <w:r w:rsidR="00980E9A" w:rsidRPr="00F72DAA">
        <w:rPr>
          <w:b/>
        </w:rPr>
        <w:t xml:space="preserve">A. </w:t>
      </w:r>
      <w:r w:rsidR="00980E9A" w:rsidRPr="00F72DAA">
        <w:t>12.</w:t>
      </w:r>
      <w:r w:rsidR="00980E9A" w:rsidRPr="00F72DAA">
        <w:tab/>
      </w:r>
      <w:r w:rsidR="00980E9A" w:rsidRPr="00F72DAA">
        <w:rPr>
          <w:b/>
        </w:rPr>
        <w:t xml:space="preserve">B. </w:t>
      </w:r>
      <w:r w:rsidR="00980E9A" w:rsidRPr="00F72DAA">
        <w:t>9.</w:t>
      </w:r>
      <w:r w:rsidR="00980E9A" w:rsidRPr="00F72DAA">
        <w:tab/>
      </w:r>
      <w:r w:rsidR="00980E9A" w:rsidRPr="00F72DAA">
        <w:rPr>
          <w:b/>
        </w:rPr>
        <w:t xml:space="preserve">C. </w:t>
      </w:r>
      <w:r w:rsidR="00980E9A" w:rsidRPr="00F72DAA">
        <w:t>6.</w:t>
      </w:r>
      <w:r w:rsidR="00980E9A" w:rsidRPr="00F72DAA">
        <w:tab/>
      </w:r>
      <w:r w:rsidR="00980E9A" w:rsidRPr="00F72DAA">
        <w:rPr>
          <w:b/>
        </w:rPr>
        <w:t xml:space="preserve">D. </w:t>
      </w:r>
      <w:r w:rsidR="00980E9A" w:rsidRPr="00F72DAA">
        <w:t>18.</w:t>
      </w:r>
    </w:p>
    <w:p w:rsidR="00980E9A" w:rsidRPr="00F72DAA" w:rsidRDefault="00980E9A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  <w:rPr>
          <w:lang w:val="es-ES"/>
        </w:rPr>
      </w:pPr>
      <w:r w:rsidRPr="00F72DAA">
        <w:rPr>
          <w:b/>
          <w:lang w:val="es-ES"/>
        </w:rPr>
        <w:t>Câu 16:</w:t>
      </w:r>
      <w:r w:rsidRPr="00F72DAA">
        <w:rPr>
          <w:lang w:val="es-ES"/>
        </w:rPr>
        <w:t xml:space="preserve"> Trong thí nghiệm Rutherfor về sự tìm ra hạt nhân nguyên tử. Khi bắn tia </w:t>
      </w:r>
      <w:r w:rsidRPr="00F72DAA">
        <w:sym w:font="Symbol" w:char="F061"/>
      </w:r>
      <w:r w:rsidRPr="00F72DAA">
        <w:rPr>
          <w:lang w:val="es-ES"/>
        </w:rPr>
        <w:t xml:space="preserve"> (mang điện tích dương) vào lá vàng hầu hết hạt </w:t>
      </w:r>
      <w:r w:rsidRPr="00F72DAA">
        <w:sym w:font="Symbol" w:char="F061"/>
      </w:r>
      <w:r w:rsidRPr="00F72DAA">
        <w:rPr>
          <w:lang w:val="es-ES"/>
        </w:rPr>
        <w:t xml:space="preserve"> đi thẳng, hạt còn lại bị lệch hoặc bật trở lại. Nhận xét nào sau đây chưa đúng ?</w:t>
      </w:r>
    </w:p>
    <w:p w:rsidR="00980E9A" w:rsidRPr="00F72DAA" w:rsidRDefault="005A048B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  <w:lang w:val="es-ES"/>
        </w:rPr>
        <w:tab/>
      </w:r>
      <w:r w:rsidR="00980E9A" w:rsidRPr="00F72DAA">
        <w:rPr>
          <w:b/>
          <w:lang w:val="es-ES"/>
        </w:rPr>
        <w:t xml:space="preserve">A. </w:t>
      </w:r>
      <w:r w:rsidR="00980E9A" w:rsidRPr="00F72DAA">
        <w:rPr>
          <w:lang w:val="es-ES"/>
        </w:rPr>
        <w:t>hạt nhân nguyên tử mang điện tích dương.</w:t>
      </w:r>
    </w:p>
    <w:p w:rsidR="00980E9A" w:rsidRPr="00F72DAA" w:rsidRDefault="005A048B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  <w:lang w:val="es-ES"/>
        </w:rPr>
        <w:tab/>
      </w:r>
      <w:r w:rsidR="00980E9A" w:rsidRPr="00F72DAA">
        <w:rPr>
          <w:b/>
          <w:lang w:val="es-ES"/>
        </w:rPr>
        <w:t xml:space="preserve">B. </w:t>
      </w:r>
      <w:r w:rsidR="00980E9A" w:rsidRPr="00F72DAA">
        <w:rPr>
          <w:lang w:val="es-ES"/>
        </w:rPr>
        <w:t>hạt nhân nguyên tử có cấu tạo đặt khít và chiếm thể tích lớn.</w:t>
      </w:r>
    </w:p>
    <w:p w:rsidR="00980E9A" w:rsidRPr="00F72DAA" w:rsidRDefault="005A048B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  <w:lang w:val="es-ES"/>
        </w:rPr>
        <w:tab/>
      </w:r>
      <w:r w:rsidR="00980E9A" w:rsidRPr="00F72DAA">
        <w:rPr>
          <w:b/>
          <w:lang w:val="es-ES"/>
        </w:rPr>
        <w:t xml:space="preserve">C. </w:t>
      </w:r>
      <w:r w:rsidR="00980E9A" w:rsidRPr="00F72DAA">
        <w:rPr>
          <w:lang w:val="es-ES"/>
        </w:rPr>
        <w:t>hạt nhân chiếm khối lượng lớn so với toàn nguyên tử.</w:t>
      </w:r>
    </w:p>
    <w:p w:rsidR="00980E9A" w:rsidRPr="00F72DAA" w:rsidRDefault="005A048B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  <w:lang w:val="es-ES"/>
        </w:rPr>
        <w:tab/>
      </w:r>
      <w:r w:rsidR="00980E9A" w:rsidRPr="00F72DAA">
        <w:rPr>
          <w:b/>
          <w:lang w:val="es-ES"/>
        </w:rPr>
        <w:t xml:space="preserve">D. </w:t>
      </w:r>
      <w:r w:rsidR="00980E9A" w:rsidRPr="00F72DAA">
        <w:rPr>
          <w:lang w:val="es-ES"/>
        </w:rPr>
        <w:t>nguyên tử có cấu tạo rỗng.</w:t>
      </w:r>
    </w:p>
    <w:p w:rsidR="00980E9A" w:rsidRPr="00F72DAA" w:rsidRDefault="00980E9A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lastRenderedPageBreak/>
        <w:t>Câu 17:</w:t>
      </w:r>
      <w:r w:rsidRPr="00F72DAA">
        <w:t xml:space="preserve"> Nguyên tử của nguyên tố A có tổng số electron trong các phân lớp p là 7. Nguyên tử của nguyên tố B có tổng số hạt mang điện nhiều hơn tổng số hạt mang điện của A là 8. Điện tích hạt nhân của B là</w:t>
      </w:r>
    </w:p>
    <w:p w:rsidR="00980E9A" w:rsidRPr="00F72DAA" w:rsidRDefault="005A048B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  <w:lang w:val="sv-SE"/>
        </w:rPr>
        <w:tab/>
      </w:r>
      <w:r w:rsidR="00980E9A" w:rsidRPr="00F72DAA">
        <w:rPr>
          <w:b/>
          <w:lang w:val="sv-SE"/>
        </w:rPr>
        <w:t xml:space="preserve">A. </w:t>
      </w:r>
      <w:r w:rsidR="00980E9A" w:rsidRPr="00F72DAA">
        <w:rPr>
          <w:lang w:val="sv-SE"/>
        </w:rPr>
        <w:t>15</w:t>
      </w:r>
      <w:r w:rsidR="00980E9A" w:rsidRPr="00F72DAA">
        <w:tab/>
      </w:r>
      <w:r w:rsidR="00980E9A" w:rsidRPr="00F72DAA">
        <w:rPr>
          <w:b/>
        </w:rPr>
        <w:t xml:space="preserve">B. </w:t>
      </w:r>
      <w:r w:rsidR="00980E9A" w:rsidRPr="00F72DAA">
        <w:t>13</w:t>
      </w:r>
      <w:r w:rsidR="00980E9A" w:rsidRPr="00F72DAA">
        <w:tab/>
      </w:r>
      <w:r w:rsidR="00980E9A" w:rsidRPr="00F72DAA">
        <w:rPr>
          <w:b/>
          <w:lang w:val="sv-SE"/>
        </w:rPr>
        <w:t xml:space="preserve">C. </w:t>
      </w:r>
      <w:r w:rsidR="00980E9A" w:rsidRPr="00F72DAA">
        <w:rPr>
          <w:lang w:val="sv-SE"/>
        </w:rPr>
        <w:t>17</w:t>
      </w:r>
      <w:r w:rsidR="00980E9A" w:rsidRPr="00F72DAA">
        <w:tab/>
      </w:r>
      <w:r w:rsidR="00980E9A" w:rsidRPr="00F72DAA">
        <w:rPr>
          <w:b/>
        </w:rPr>
        <w:t xml:space="preserve">D. </w:t>
      </w:r>
      <w:r w:rsidR="00980E9A" w:rsidRPr="00F72DAA">
        <w:t>18</w:t>
      </w:r>
    </w:p>
    <w:p w:rsidR="00980E9A" w:rsidRPr="00F72DAA" w:rsidRDefault="00980E9A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  <w:rPr>
          <w:lang w:val="de-DE"/>
        </w:rPr>
      </w:pPr>
      <w:r w:rsidRPr="00F72DAA">
        <w:rPr>
          <w:b/>
          <w:lang w:val="de-DE"/>
        </w:rPr>
        <w:t>Câu 18:</w:t>
      </w:r>
      <w:r w:rsidRPr="00F72DAA">
        <w:rPr>
          <w:lang w:val="de-DE"/>
        </w:rPr>
        <w:t xml:space="preserve"> Một nguyên tử X có tổng số electron ở các phân lớp s là 6 và tổng số electron phân lớp ngoài cùng là 4. Cho biết X thuộc về nguyên tố hoá học nào sau đây?</w:t>
      </w:r>
    </w:p>
    <w:p w:rsidR="00980E9A" w:rsidRPr="00F72DAA" w:rsidRDefault="005A048B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  <w:lang w:val="de-DE"/>
        </w:rPr>
        <w:tab/>
      </w:r>
      <w:r w:rsidR="00980E9A" w:rsidRPr="00F72DAA">
        <w:rPr>
          <w:b/>
          <w:lang w:val="de-DE"/>
        </w:rPr>
        <w:t xml:space="preserve">A. </w:t>
      </w:r>
      <w:r w:rsidR="00980E9A" w:rsidRPr="00F72DAA">
        <w:rPr>
          <w:lang w:val="de-DE"/>
        </w:rPr>
        <w:t>O (Z = 8)</w:t>
      </w:r>
      <w:r w:rsidR="00980E9A" w:rsidRPr="00F72DAA">
        <w:tab/>
      </w:r>
      <w:r w:rsidR="00980E9A" w:rsidRPr="00F72DAA">
        <w:rPr>
          <w:b/>
          <w:lang w:val="de-DE"/>
        </w:rPr>
        <w:t xml:space="preserve">B. </w:t>
      </w:r>
      <w:r w:rsidR="00980E9A" w:rsidRPr="00F72DAA">
        <w:rPr>
          <w:lang w:val="de-DE"/>
        </w:rPr>
        <w:t>Si (Z = 14)</w:t>
      </w:r>
      <w:r w:rsidR="00980E9A" w:rsidRPr="00F72DAA">
        <w:tab/>
      </w:r>
      <w:r w:rsidR="00980E9A" w:rsidRPr="00F72DAA">
        <w:rPr>
          <w:b/>
          <w:lang w:val="de-DE"/>
        </w:rPr>
        <w:t xml:space="preserve">C. </w:t>
      </w:r>
      <w:r w:rsidR="00980E9A" w:rsidRPr="00F72DAA">
        <w:rPr>
          <w:lang w:val="de-DE"/>
        </w:rPr>
        <w:t>F (Z = 9)</w:t>
      </w:r>
      <w:r w:rsidR="00980E9A" w:rsidRPr="00F72DAA">
        <w:tab/>
      </w:r>
      <w:r w:rsidR="00980E9A" w:rsidRPr="00F72DAA">
        <w:rPr>
          <w:b/>
          <w:lang w:val="de-DE"/>
        </w:rPr>
        <w:t xml:space="preserve">D. </w:t>
      </w:r>
      <w:r w:rsidR="00980E9A" w:rsidRPr="00F72DAA">
        <w:rPr>
          <w:lang w:val="de-DE"/>
        </w:rPr>
        <w:t>S (Z = 16)</w:t>
      </w:r>
    </w:p>
    <w:p w:rsidR="00980E9A" w:rsidRPr="00F72DAA" w:rsidRDefault="00980E9A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  <w:rPr>
          <w:spacing w:val="-6"/>
          <w:lang w:val="es-ES"/>
        </w:rPr>
      </w:pPr>
      <w:r w:rsidRPr="00F72DAA">
        <w:rPr>
          <w:b/>
          <w:spacing w:val="-6"/>
          <w:lang w:val="es-ES"/>
        </w:rPr>
        <w:t>Câu 19:</w:t>
      </w:r>
      <w:r w:rsidRPr="00F72DAA">
        <w:rPr>
          <w:spacing w:val="-6"/>
          <w:lang w:val="es-ES"/>
        </w:rPr>
        <w:t xml:space="preserve"> Nguyên tử của nguyên tố X số hiệu nguyên tử là 9. Số electron lớp ngoài cùng của nguyên tử X là :</w:t>
      </w:r>
    </w:p>
    <w:p w:rsidR="00980E9A" w:rsidRPr="00F72DAA" w:rsidRDefault="005A048B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  <w:lang w:val="es-ES"/>
        </w:rPr>
        <w:tab/>
      </w:r>
      <w:r w:rsidR="00980E9A" w:rsidRPr="00F72DAA">
        <w:rPr>
          <w:b/>
          <w:lang w:val="es-ES"/>
        </w:rPr>
        <w:t xml:space="preserve">A. </w:t>
      </w:r>
      <w:r w:rsidR="00980E9A" w:rsidRPr="00F72DAA">
        <w:rPr>
          <w:lang w:val="es-ES"/>
        </w:rPr>
        <w:t>5</w:t>
      </w:r>
      <w:r w:rsidR="00980E9A" w:rsidRPr="00F72DAA">
        <w:tab/>
      </w:r>
      <w:r w:rsidR="00980E9A" w:rsidRPr="00F72DAA">
        <w:rPr>
          <w:b/>
          <w:lang w:val="es-ES"/>
        </w:rPr>
        <w:t xml:space="preserve">B. </w:t>
      </w:r>
      <w:r w:rsidR="00980E9A" w:rsidRPr="00F72DAA">
        <w:rPr>
          <w:lang w:val="es-ES"/>
        </w:rPr>
        <w:t>7</w:t>
      </w:r>
      <w:r w:rsidR="00980E9A" w:rsidRPr="00F72DAA">
        <w:tab/>
      </w:r>
      <w:r w:rsidR="00980E9A" w:rsidRPr="00F72DAA">
        <w:rPr>
          <w:b/>
          <w:lang w:val="es-ES"/>
        </w:rPr>
        <w:t xml:space="preserve">C. </w:t>
      </w:r>
      <w:r w:rsidR="00980E9A" w:rsidRPr="00F72DAA">
        <w:rPr>
          <w:lang w:val="es-ES"/>
        </w:rPr>
        <w:t>4</w:t>
      </w:r>
      <w:r w:rsidR="00980E9A" w:rsidRPr="00F72DAA">
        <w:tab/>
      </w:r>
      <w:r w:rsidR="00980E9A" w:rsidRPr="00F72DAA">
        <w:rPr>
          <w:b/>
          <w:lang w:val="es-ES"/>
        </w:rPr>
        <w:t xml:space="preserve">D. </w:t>
      </w:r>
      <w:r w:rsidR="00980E9A" w:rsidRPr="00F72DAA">
        <w:rPr>
          <w:lang w:val="es-ES"/>
        </w:rPr>
        <w:t>6.</w:t>
      </w:r>
    </w:p>
    <w:p w:rsidR="00980E9A" w:rsidRPr="00F72DAA" w:rsidRDefault="00980E9A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  <w:rPr>
          <w:rFonts w:cs="Arial"/>
        </w:rPr>
      </w:pPr>
      <w:r w:rsidRPr="00F72DAA">
        <w:rPr>
          <w:b/>
        </w:rPr>
        <w:t>Câu 20:</w:t>
      </w:r>
      <w:r w:rsidRPr="00F72DAA">
        <w:t xml:space="preserve"> Cho ba nguyên tử X, Y, Z có kí hiệu lần lượt là </w:t>
      </w:r>
      <w:r w:rsidRPr="00F72DAA">
        <w:rPr>
          <w:rFonts w:cs="Arial"/>
          <w:position w:val="-12"/>
        </w:rPr>
        <w:object w:dxaOrig="1380" w:dyaOrig="380">
          <v:shape id="_x0000_i1033" type="#_x0000_t75" style="width:69.1pt;height:18.7pt" o:ole="">
            <v:imagedata r:id="rId21" o:title=""/>
          </v:shape>
          <o:OLEObject Type="Embed" ProgID="Equation.DSMT4" ShapeID="_x0000_i1033" DrawAspect="Content" ObjectID="_1606561564" r:id="rId22"/>
        </w:object>
      </w:r>
      <w:r w:rsidRPr="00F72DAA">
        <w:t xml:space="preserve"> Vậy X, Y, Z là</w:t>
      </w:r>
    </w:p>
    <w:p w:rsidR="00980E9A" w:rsidRPr="00F72DAA" w:rsidRDefault="005A048B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ab/>
      </w:r>
      <w:r w:rsidR="00980E9A" w:rsidRPr="00F72DAA">
        <w:rPr>
          <w:b/>
        </w:rPr>
        <w:t xml:space="preserve">A. </w:t>
      </w:r>
      <w:r w:rsidR="00980E9A" w:rsidRPr="00F72DAA">
        <w:t>ba nguyên tử có cùng số nơtron.</w:t>
      </w:r>
      <w:r w:rsidR="00980E9A" w:rsidRPr="00F72DAA">
        <w:tab/>
      </w:r>
      <w:r w:rsidR="00980E9A" w:rsidRPr="00F72DAA">
        <w:rPr>
          <w:b/>
        </w:rPr>
        <w:t xml:space="preserve">B. </w:t>
      </w:r>
      <w:r w:rsidR="00980E9A" w:rsidRPr="00F72DAA">
        <w:t>ba nguyên tử có cùng số khối.</w:t>
      </w:r>
    </w:p>
    <w:p w:rsidR="00980E9A" w:rsidRPr="00F72DAA" w:rsidRDefault="005A048B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ab/>
      </w:r>
      <w:r w:rsidR="00980E9A" w:rsidRPr="00F72DAA">
        <w:rPr>
          <w:b/>
        </w:rPr>
        <w:t xml:space="preserve">C. </w:t>
      </w:r>
      <w:r w:rsidR="00980E9A" w:rsidRPr="00F72DAA">
        <w:t>các đồng vị của ba nguyên tố khác nhau.</w:t>
      </w:r>
      <w:r w:rsidR="00980E9A" w:rsidRPr="00F72DAA">
        <w:tab/>
      </w:r>
      <w:r w:rsidR="00980E9A" w:rsidRPr="00F72DAA">
        <w:rPr>
          <w:b/>
        </w:rPr>
        <w:t xml:space="preserve">D. </w:t>
      </w:r>
      <w:r w:rsidR="00980E9A" w:rsidRPr="00F72DAA">
        <w:t>ba đồng vị của cùng một nguyên tố.</w:t>
      </w:r>
    </w:p>
    <w:p w:rsidR="00980E9A" w:rsidRPr="00F72DAA" w:rsidRDefault="00980E9A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  <w:rPr>
          <w:lang w:val="pt-BR"/>
        </w:rPr>
      </w:pPr>
      <w:r w:rsidRPr="00F72DAA">
        <w:rPr>
          <w:b/>
          <w:lang w:val="pt-BR"/>
        </w:rPr>
        <w:t>Câu 21:</w:t>
      </w:r>
      <w:r w:rsidRPr="00F72DAA">
        <w:rPr>
          <w:lang w:val="pt-BR"/>
        </w:rPr>
        <w:t xml:space="preserve"> Trong tự nhiên brom có hai đồng vị </w:t>
      </w:r>
      <w:r w:rsidRPr="00F72DAA">
        <w:rPr>
          <w:position w:val="-4"/>
        </w:rPr>
        <w:object w:dxaOrig="220" w:dyaOrig="300">
          <v:shape id="_x0000_i1034" type="#_x0000_t75" style="width:11.05pt;height:14.9pt" o:ole="">
            <v:imagedata r:id="rId23" o:title=""/>
          </v:shape>
          <o:OLEObject Type="Embed" ProgID="Equation.3" ShapeID="_x0000_i1034" DrawAspect="Content" ObjectID="_1606561565" r:id="rId24"/>
        </w:object>
      </w:r>
      <w:r w:rsidRPr="00F72DAA">
        <w:rPr>
          <w:lang w:val="pt-BR"/>
        </w:rPr>
        <w:t xml:space="preserve">Br và </w:t>
      </w:r>
      <w:r w:rsidRPr="00F72DAA">
        <w:rPr>
          <w:position w:val="-4"/>
        </w:rPr>
        <w:object w:dxaOrig="200" w:dyaOrig="300">
          <v:shape id="_x0000_i1035" type="#_x0000_t75" style="width:9.1pt;height:14.9pt" o:ole="">
            <v:imagedata r:id="rId25" o:title=""/>
          </v:shape>
          <o:OLEObject Type="Embed" ProgID="Equation.3" ShapeID="_x0000_i1035" DrawAspect="Content" ObjectID="_1606561566" r:id="rId26"/>
        </w:object>
      </w:r>
      <w:r w:rsidRPr="00F72DAA">
        <w:rPr>
          <w:lang w:val="pt-BR"/>
        </w:rPr>
        <w:t>Br. Nếu nguyên tử khối trung bình của Brom là 79,91 thì % hai đồng vị này lần lượt là:</w:t>
      </w:r>
    </w:p>
    <w:p w:rsidR="00980E9A" w:rsidRPr="00F72DAA" w:rsidRDefault="00980E9A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  <w:rPr>
          <w:lang w:val="pt-BR"/>
        </w:rPr>
      </w:pPr>
      <w:r w:rsidRPr="00F72DAA">
        <w:rPr>
          <w:lang w:val="pt-BR"/>
        </w:rPr>
        <w:tab/>
      </w:r>
      <w:r w:rsidRPr="00F72DAA">
        <w:rPr>
          <w:b/>
          <w:lang w:val="pt-BR"/>
        </w:rPr>
        <w:t>A.</w:t>
      </w:r>
      <w:r w:rsidRPr="00F72DAA">
        <w:rPr>
          <w:lang w:val="pt-BR"/>
        </w:rPr>
        <w:t xml:space="preserve"> 35% và 65%</w:t>
      </w:r>
      <w:r w:rsidRPr="00F72DAA">
        <w:rPr>
          <w:lang w:val="pt-BR"/>
        </w:rPr>
        <w:tab/>
      </w:r>
      <w:r w:rsidRPr="00F72DAA">
        <w:rPr>
          <w:b/>
          <w:lang w:val="pt-BR"/>
        </w:rPr>
        <w:t>B.</w:t>
      </w:r>
      <w:r w:rsidRPr="00F72DAA">
        <w:rPr>
          <w:lang w:val="pt-BR"/>
        </w:rPr>
        <w:t xml:space="preserve"> 45,5% và 55,5%</w:t>
      </w:r>
      <w:r w:rsidRPr="00F72DAA">
        <w:rPr>
          <w:lang w:val="pt-BR"/>
        </w:rPr>
        <w:tab/>
      </w:r>
      <w:r w:rsidRPr="00F72DAA">
        <w:rPr>
          <w:b/>
          <w:lang w:val="pt-BR"/>
        </w:rPr>
        <w:t>C.</w:t>
      </w:r>
      <w:r w:rsidRPr="00F72DAA">
        <w:rPr>
          <w:lang w:val="pt-BR"/>
        </w:rPr>
        <w:t xml:space="preserve"> 54,5% và 45,5%</w:t>
      </w:r>
      <w:r w:rsidRPr="00F72DAA">
        <w:rPr>
          <w:lang w:val="pt-BR"/>
        </w:rPr>
        <w:tab/>
      </w:r>
      <w:r w:rsidRPr="00F72DAA">
        <w:rPr>
          <w:lang w:val="pt-BR"/>
        </w:rPr>
        <w:tab/>
      </w:r>
      <w:r w:rsidRPr="00F72DAA">
        <w:rPr>
          <w:b/>
          <w:lang w:val="pt-BR"/>
        </w:rPr>
        <w:t>D.</w:t>
      </w:r>
      <w:r w:rsidRPr="00F72DAA">
        <w:rPr>
          <w:lang w:val="pt-BR"/>
        </w:rPr>
        <w:t xml:space="preserve"> 61,8% và 38,22%</w:t>
      </w:r>
    </w:p>
    <w:p w:rsidR="00980E9A" w:rsidRPr="00F72DAA" w:rsidRDefault="00980E9A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  <w:rPr>
          <w:lang w:val="es-ES_tradnl"/>
        </w:rPr>
      </w:pPr>
      <w:r w:rsidRPr="00F72DAA">
        <w:rPr>
          <w:rStyle w:val="apple-style-span"/>
          <w:b/>
          <w:lang w:val="es-ES_tradnl"/>
        </w:rPr>
        <w:t xml:space="preserve">Câu 22: </w:t>
      </w:r>
      <w:r w:rsidRPr="00F72DAA">
        <w:rPr>
          <w:lang w:val="es-ES_tradnl"/>
        </w:rPr>
        <w:t>Trong nguyên tử một nguyên tố A có tổng số các loại hạt là 58. Biết số hạt p ít hơn số hạt n là 1 hạt. Kí hiệu của A là</w:t>
      </w:r>
    </w:p>
    <w:p w:rsidR="00980E9A" w:rsidRPr="00F72DAA" w:rsidRDefault="00980E9A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  <w:rPr>
          <w:lang w:val="es-ES_tradnl"/>
        </w:rPr>
      </w:pPr>
      <w:r w:rsidRPr="00F72DAA">
        <w:rPr>
          <w:lang w:val="es-ES_tradnl"/>
        </w:rPr>
        <w:tab/>
      </w:r>
      <w:r w:rsidRPr="00F72DAA">
        <w:rPr>
          <w:b/>
          <w:lang w:val="es-ES_tradnl"/>
        </w:rPr>
        <w:t xml:space="preserve">A. </w:t>
      </w:r>
      <w:r w:rsidRPr="00F72DAA">
        <w:rPr>
          <w:lang w:val="pt-BR"/>
        </w:rPr>
        <w:object w:dxaOrig="440" w:dyaOrig="380">
          <v:shape id="_x0000_i1036" type="#_x0000_t75" style="width:21.6pt;height:18.7pt" o:ole="">
            <v:imagedata r:id="rId27" o:title=""/>
          </v:shape>
          <o:OLEObject Type="Embed" ProgID="Equation.DSMT4" ShapeID="_x0000_i1036" DrawAspect="Content" ObjectID="_1606561567" r:id="rId28"/>
        </w:object>
      </w:r>
      <w:r w:rsidRPr="00F72DAA">
        <w:rPr>
          <w:lang w:val="es-ES_tradnl"/>
        </w:rPr>
        <w:t xml:space="preserve">                      </w:t>
      </w:r>
      <w:r w:rsidRPr="00F72DAA">
        <w:rPr>
          <w:b/>
          <w:lang w:val="es-ES_tradnl"/>
        </w:rPr>
        <w:t xml:space="preserve"> B.</w:t>
      </w:r>
      <w:r w:rsidRPr="00F72DAA">
        <w:rPr>
          <w:lang w:val="es-ES_tradnl"/>
        </w:rPr>
        <w:t xml:space="preserve"> </w:t>
      </w:r>
      <w:r w:rsidRPr="00F72DAA">
        <w:rPr>
          <w:lang w:val="pt-BR"/>
        </w:rPr>
        <w:object w:dxaOrig="440" w:dyaOrig="380">
          <v:shape id="_x0000_i1037" type="#_x0000_t75" style="width:21.6pt;height:18.7pt" o:ole="">
            <v:imagedata r:id="rId29" o:title=""/>
          </v:shape>
          <o:OLEObject Type="Embed" ProgID="Equation.DSMT4" ShapeID="_x0000_i1037" DrawAspect="Content" ObjectID="_1606561568" r:id="rId30"/>
        </w:object>
      </w:r>
      <w:r w:rsidRPr="00F72DAA">
        <w:rPr>
          <w:lang w:val="es-ES_tradnl"/>
        </w:rPr>
        <w:t xml:space="preserve">               </w:t>
      </w:r>
      <w:r w:rsidRPr="00F72DAA">
        <w:rPr>
          <w:lang w:val="es-ES_tradnl"/>
        </w:rPr>
        <w:tab/>
      </w:r>
      <w:r w:rsidRPr="00F72DAA">
        <w:rPr>
          <w:b/>
          <w:lang w:val="es-ES_tradnl"/>
        </w:rPr>
        <w:t>C.</w:t>
      </w:r>
      <w:r w:rsidRPr="00F72DAA">
        <w:rPr>
          <w:lang w:val="es-ES_tradnl"/>
        </w:rPr>
        <w:t xml:space="preserve"> </w:t>
      </w:r>
      <w:r w:rsidRPr="00F72DAA">
        <w:rPr>
          <w:lang w:val="pt-BR"/>
        </w:rPr>
        <w:object w:dxaOrig="972" w:dyaOrig="839">
          <v:shape id="_x0000_i1038" type="#_x0000_t75" style="width:26.9pt;height:19.7pt" o:ole="">
            <v:imagedata r:id="rId31" o:title=""/>
          </v:shape>
          <o:OLEObject Type="Embed" ProgID="Equation.DSMT4" ShapeID="_x0000_i1038" DrawAspect="Content" ObjectID="_1606561569" r:id="rId32"/>
        </w:object>
      </w:r>
      <w:r w:rsidRPr="00F72DAA">
        <w:rPr>
          <w:lang w:val="es-ES_tradnl"/>
        </w:rPr>
        <w:tab/>
      </w:r>
      <w:r w:rsidRPr="00F72DAA">
        <w:rPr>
          <w:b/>
          <w:lang w:val="es-ES_tradnl"/>
        </w:rPr>
        <w:t>D.</w:t>
      </w:r>
      <w:r w:rsidRPr="00F72DAA">
        <w:rPr>
          <w:lang w:val="es-ES_tradnl"/>
        </w:rPr>
        <w:t xml:space="preserve"> </w:t>
      </w:r>
      <w:r w:rsidRPr="00F72DAA">
        <w:rPr>
          <w:lang w:val="pt-BR"/>
        </w:rPr>
        <w:object w:dxaOrig="440" w:dyaOrig="380">
          <v:shape id="_x0000_i1039" type="#_x0000_t75" style="width:21.6pt;height:18.7pt" o:ole="">
            <v:imagedata r:id="rId33" o:title=""/>
          </v:shape>
          <o:OLEObject Type="Embed" ProgID="Equation.DSMT4" ShapeID="_x0000_i1039" DrawAspect="Content" ObjectID="_1606561570" r:id="rId34"/>
        </w:object>
      </w:r>
    </w:p>
    <w:p w:rsidR="00980E9A" w:rsidRPr="00F72DAA" w:rsidRDefault="00980E9A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 xml:space="preserve">Câu 23: </w:t>
      </w:r>
      <w:r w:rsidRPr="00F72DAA">
        <w:t>Nguyên tử của nguyên tố X có phân lớp electron ngoài cùng là 3p</w:t>
      </w:r>
      <w:r w:rsidRPr="00F72DAA">
        <w:rPr>
          <w:vertAlign w:val="superscript"/>
        </w:rPr>
        <w:t>4</w:t>
      </w:r>
      <w:r w:rsidRPr="00F72DAA">
        <w:t xml:space="preserve">. Phát biểu nào sau đây </w:t>
      </w:r>
      <w:r w:rsidRPr="00F72DAA">
        <w:rPr>
          <w:b/>
        </w:rPr>
        <w:t>không</w:t>
      </w:r>
      <w:r w:rsidRPr="00F72DAA">
        <w:t xml:space="preserve"> đúng?</w:t>
      </w:r>
    </w:p>
    <w:p w:rsidR="00980E9A" w:rsidRPr="00F72DAA" w:rsidRDefault="00980E9A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tab/>
      </w:r>
      <w:r w:rsidRPr="00F72DAA">
        <w:rPr>
          <w:b/>
        </w:rPr>
        <w:t>A.</w:t>
      </w:r>
      <w:r w:rsidRPr="00F72DAA">
        <w:t xml:space="preserve"> X có 4 electron ở lớp ngoài cùng.</w:t>
      </w:r>
      <w:r w:rsidRPr="00F72DAA">
        <w:tab/>
      </w:r>
      <w:r w:rsidRPr="00F72DAA">
        <w:rPr>
          <w:b/>
        </w:rPr>
        <w:t>B.</w:t>
      </w:r>
      <w:r w:rsidRPr="00F72DAA">
        <w:t xml:space="preserve"> X là phi kim.</w:t>
      </w:r>
    </w:p>
    <w:p w:rsidR="00980E9A" w:rsidRPr="00F72DAA" w:rsidRDefault="00980E9A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tab/>
      </w:r>
      <w:r w:rsidRPr="00F72DAA">
        <w:rPr>
          <w:b/>
        </w:rPr>
        <w:t>C.</w:t>
      </w:r>
      <w:r w:rsidRPr="00F72DAA">
        <w:t xml:space="preserve"> X có 3 lớp electron.</w:t>
      </w:r>
      <w:r w:rsidRPr="00F72DAA">
        <w:tab/>
      </w:r>
      <w:r w:rsidRPr="00F72DAA">
        <w:rPr>
          <w:b/>
        </w:rPr>
        <w:t>D.</w:t>
      </w:r>
      <w:r w:rsidRPr="00F72DAA">
        <w:t xml:space="preserve"> Số hạt mang điện của nguyên tử X là 32.</w:t>
      </w:r>
    </w:p>
    <w:p w:rsidR="00980E9A" w:rsidRPr="00F72DAA" w:rsidRDefault="00980E9A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  <w:rPr>
          <w:lang w:val="pt-BR"/>
        </w:rPr>
      </w:pPr>
      <w:r w:rsidRPr="00F72DAA">
        <w:rPr>
          <w:rStyle w:val="apple-style-span"/>
          <w:b/>
          <w:lang w:val="pt-BR"/>
        </w:rPr>
        <w:t>Câu 24:</w:t>
      </w:r>
      <w:r w:rsidRPr="00F72DAA">
        <w:rPr>
          <w:rStyle w:val="apple-style-span"/>
          <w:lang w:val="pt-BR"/>
        </w:rPr>
        <w:t xml:space="preserve"> </w:t>
      </w:r>
      <w:r w:rsidRPr="00F72DAA">
        <w:rPr>
          <w:lang w:val="pt-BR"/>
        </w:rPr>
        <w:t xml:space="preserve">Tính ngtử khối trung bình của Mg biết Mg có 3 đồng vị </w:t>
      </w:r>
      <w:r w:rsidRPr="00F72DAA">
        <w:rPr>
          <w:position w:val="-10"/>
        </w:rPr>
        <w:object w:dxaOrig="580" w:dyaOrig="360">
          <v:shape id="_x0000_i1040" type="#_x0000_t75" style="width:28.8pt;height:18.7pt" o:ole="">
            <v:imagedata r:id="rId35" o:title=""/>
          </v:shape>
          <o:OLEObject Type="Embed" ProgID="Equation.3" ShapeID="_x0000_i1040" DrawAspect="Content" ObjectID="_1606561571" r:id="rId36"/>
        </w:object>
      </w:r>
      <w:r w:rsidRPr="00F72DAA">
        <w:rPr>
          <w:lang w:val="pt-BR"/>
        </w:rPr>
        <w:t xml:space="preserve">( 79%), </w:t>
      </w:r>
      <w:r w:rsidRPr="00F72DAA">
        <w:rPr>
          <w:position w:val="-10"/>
        </w:rPr>
        <w:object w:dxaOrig="580" w:dyaOrig="360">
          <v:shape id="_x0000_i1041" type="#_x0000_t75" style="width:28.8pt;height:18.7pt" o:ole="">
            <v:imagedata r:id="rId37" o:title=""/>
          </v:shape>
          <o:OLEObject Type="Embed" ProgID="Equation.3" ShapeID="_x0000_i1041" DrawAspect="Content" ObjectID="_1606561572" r:id="rId38"/>
        </w:object>
      </w:r>
      <w:r w:rsidRPr="00F72DAA">
        <w:rPr>
          <w:lang w:val="pt-BR"/>
        </w:rPr>
        <w:t xml:space="preserve">( 10%), còn lại là </w:t>
      </w:r>
      <w:r w:rsidRPr="00F72DAA">
        <w:rPr>
          <w:position w:val="-10"/>
        </w:rPr>
        <w:object w:dxaOrig="580" w:dyaOrig="360">
          <v:shape id="_x0000_i1042" type="#_x0000_t75" style="width:28.8pt;height:18.7pt" o:ole="">
            <v:imagedata r:id="rId39" o:title=""/>
          </v:shape>
          <o:OLEObject Type="Embed" ProgID="Equation.3" ShapeID="_x0000_i1042" DrawAspect="Content" ObjectID="_1606561573" r:id="rId40"/>
        </w:object>
      </w:r>
      <w:r w:rsidRPr="00F72DAA">
        <w:rPr>
          <w:lang w:val="pt-BR"/>
        </w:rPr>
        <w:t xml:space="preserve">? </w:t>
      </w:r>
    </w:p>
    <w:p w:rsidR="00980E9A" w:rsidRPr="00F72DAA" w:rsidRDefault="00980E9A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  <w:rPr>
          <w:b/>
          <w:lang w:val="pt-BR"/>
        </w:rPr>
      </w:pPr>
      <w:r w:rsidRPr="00F72DAA">
        <w:rPr>
          <w:lang w:val="pt-BR"/>
        </w:rPr>
        <w:tab/>
      </w:r>
      <w:r w:rsidRPr="00F72DAA">
        <w:rPr>
          <w:b/>
          <w:lang w:val="pt-BR"/>
        </w:rPr>
        <w:t>A.</w:t>
      </w:r>
      <w:r w:rsidRPr="00F72DAA">
        <w:rPr>
          <w:lang w:val="pt-BR"/>
        </w:rPr>
        <w:t xml:space="preserve"> 24,37</w:t>
      </w:r>
      <w:r w:rsidRPr="00F72DAA">
        <w:rPr>
          <w:lang w:val="pt-BR"/>
        </w:rPr>
        <w:tab/>
      </w:r>
      <w:r w:rsidRPr="00F72DAA">
        <w:rPr>
          <w:b/>
          <w:lang w:val="pt-BR"/>
        </w:rPr>
        <w:t>B.</w:t>
      </w:r>
      <w:r w:rsidRPr="00F72DAA">
        <w:rPr>
          <w:lang w:val="pt-BR"/>
        </w:rPr>
        <w:t xml:space="preserve"> 24,0</w:t>
      </w:r>
      <w:r w:rsidRPr="00F72DAA">
        <w:rPr>
          <w:lang w:val="pt-BR"/>
        </w:rPr>
        <w:tab/>
      </w:r>
      <w:r w:rsidRPr="00F72DAA">
        <w:rPr>
          <w:b/>
          <w:lang w:val="pt-BR"/>
        </w:rPr>
        <w:t>C.</w:t>
      </w:r>
      <w:r w:rsidRPr="00F72DAA">
        <w:rPr>
          <w:lang w:val="pt-BR"/>
        </w:rPr>
        <w:t xml:space="preserve"> 24,4</w:t>
      </w:r>
      <w:r w:rsidRPr="00F72DAA">
        <w:rPr>
          <w:lang w:val="pt-BR"/>
        </w:rPr>
        <w:tab/>
      </w:r>
      <w:r w:rsidRPr="00F72DAA">
        <w:rPr>
          <w:b/>
          <w:lang w:val="pt-BR"/>
        </w:rPr>
        <w:t>D.</w:t>
      </w:r>
      <w:r w:rsidRPr="00F72DAA">
        <w:rPr>
          <w:lang w:val="pt-BR"/>
        </w:rPr>
        <w:t xml:space="preserve"> 24,32</w:t>
      </w:r>
    </w:p>
    <w:p w:rsidR="00980E9A" w:rsidRPr="00F72DAA" w:rsidRDefault="00980E9A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  <w:rPr>
          <w:lang w:val="fr-FR"/>
        </w:rPr>
      </w:pPr>
      <w:r w:rsidRPr="00F72DAA">
        <w:rPr>
          <w:b/>
        </w:rPr>
        <w:t>Câu 25:</w:t>
      </w:r>
      <w:r w:rsidRPr="00F72DAA">
        <w:t xml:space="preserve">  Trong tự nhiên, Clo có 2 đồng vị </w:t>
      </w:r>
      <w:r w:rsidRPr="00F72DAA">
        <w:rPr>
          <w:vertAlign w:val="superscript"/>
        </w:rPr>
        <w:t>35</w:t>
      </w:r>
      <w:r w:rsidRPr="00F72DAA">
        <w:t xml:space="preserve">Cl và </w:t>
      </w:r>
      <w:r w:rsidRPr="00F72DAA">
        <w:rPr>
          <w:vertAlign w:val="superscript"/>
        </w:rPr>
        <w:t>37</w:t>
      </w:r>
      <w:r w:rsidRPr="00F72DAA">
        <w:t xml:space="preserve">Cl, trong đó đồng vị  chiếm </w:t>
      </w:r>
      <w:r w:rsidRPr="00F72DAA">
        <w:rPr>
          <w:vertAlign w:val="superscript"/>
        </w:rPr>
        <w:t>35</w:t>
      </w:r>
      <w:r w:rsidRPr="00F72DAA">
        <w:t>Cl  75% về số đồng vị. Phần trăm khối lư</w:t>
      </w:r>
      <w:r w:rsidRPr="00F72DAA">
        <w:softHyphen/>
        <w:t xml:space="preserve">ợng của </w:t>
      </w:r>
      <w:r w:rsidRPr="00F72DAA">
        <w:rPr>
          <w:vertAlign w:val="superscript"/>
        </w:rPr>
        <w:t>35</w:t>
      </w:r>
      <w:r w:rsidRPr="00F72DAA">
        <w:t>Cl trong KClO</w:t>
      </w:r>
      <w:r w:rsidRPr="00F72DAA">
        <w:rPr>
          <w:vertAlign w:val="subscript"/>
        </w:rPr>
        <w:t>4</w:t>
      </w:r>
      <w:r w:rsidRPr="00F72DAA">
        <w:t xml:space="preserve"> là (cho</w:t>
      </w:r>
      <w:r w:rsidRPr="00F72DAA">
        <w:rPr>
          <w:rFonts w:ascii="Arial" w:hAnsi="Arial" w:cs="Arial"/>
        </w:rPr>
        <w:t> </w:t>
      </w:r>
      <w:r w:rsidRPr="00F72DAA">
        <w:t>: K=39, O=16):</w:t>
      </w:r>
    </w:p>
    <w:p w:rsidR="00980E9A" w:rsidRPr="00F72DAA" w:rsidRDefault="00980E9A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 xml:space="preserve">       A. </w:t>
      </w:r>
      <w:r w:rsidRPr="00F72DAA">
        <w:t>21,43%</w:t>
      </w:r>
      <w:r w:rsidRPr="00F72DAA">
        <w:tab/>
      </w:r>
      <w:r w:rsidRPr="00F72DAA">
        <w:rPr>
          <w:b/>
        </w:rPr>
        <w:t xml:space="preserve">B. </w:t>
      </w:r>
      <w:r w:rsidRPr="00F72DAA">
        <w:t>7,55%</w:t>
      </w:r>
      <w:r w:rsidRPr="00F72DAA">
        <w:tab/>
      </w:r>
      <w:r w:rsidRPr="00F72DAA">
        <w:rPr>
          <w:b/>
        </w:rPr>
        <w:t xml:space="preserve">C. </w:t>
      </w:r>
      <w:r w:rsidRPr="00F72DAA">
        <w:t>18,95%</w:t>
      </w:r>
      <w:r w:rsidRPr="00F72DAA">
        <w:tab/>
      </w:r>
      <w:r w:rsidRPr="00F72DAA">
        <w:rPr>
          <w:b/>
        </w:rPr>
        <w:t xml:space="preserve">D. </w:t>
      </w:r>
      <w:r w:rsidRPr="00F72DAA">
        <w:t>64,29%</w:t>
      </w:r>
    </w:p>
    <w:p w:rsidR="00980E9A" w:rsidRPr="00F72DAA" w:rsidRDefault="00980E9A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rStyle w:val="apple-style-span"/>
          <w:b/>
          <w:lang w:val="pt-BR"/>
        </w:rPr>
        <w:t>Câu 26:</w:t>
      </w:r>
      <w:r w:rsidRPr="00F72DAA">
        <w:rPr>
          <w:rStyle w:val="apple-style-span"/>
          <w:lang w:val="pt-BR"/>
        </w:rPr>
        <w:t xml:space="preserve"> </w:t>
      </w:r>
      <w:r w:rsidRPr="00F72DAA">
        <w:t>Nguyên tử nguyên tố X có 4 lớp, lớp thứ 3 có 14 electron, số proton ở nguyên tử là:</w:t>
      </w:r>
    </w:p>
    <w:p w:rsidR="00980E9A" w:rsidRPr="00F72DAA" w:rsidRDefault="00980E9A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  <w:rPr>
          <w:lang w:val="pt-BR"/>
        </w:rPr>
      </w:pPr>
      <w:r w:rsidRPr="00F72DAA">
        <w:rPr>
          <w:lang w:val="pt-BR"/>
        </w:rPr>
        <w:tab/>
      </w:r>
      <w:r w:rsidRPr="00F72DAA">
        <w:rPr>
          <w:b/>
          <w:lang w:val="pt-BR"/>
        </w:rPr>
        <w:t>A.</w:t>
      </w:r>
      <w:r w:rsidRPr="00F72DAA">
        <w:rPr>
          <w:lang w:val="pt-BR"/>
        </w:rPr>
        <w:t xml:space="preserve"> 26</w:t>
      </w:r>
      <w:r w:rsidRPr="00F72DAA">
        <w:rPr>
          <w:lang w:val="pt-BR"/>
        </w:rPr>
        <w:tab/>
      </w:r>
      <w:r w:rsidRPr="00F72DAA">
        <w:rPr>
          <w:b/>
          <w:lang w:val="pt-BR"/>
        </w:rPr>
        <w:t>B.</w:t>
      </w:r>
      <w:r w:rsidRPr="00F72DAA">
        <w:rPr>
          <w:lang w:val="pt-BR"/>
        </w:rPr>
        <w:t xml:space="preserve"> 27</w:t>
      </w:r>
      <w:r w:rsidRPr="00F72DAA">
        <w:rPr>
          <w:lang w:val="pt-BR"/>
        </w:rPr>
        <w:tab/>
      </w:r>
      <w:r w:rsidRPr="00F72DAA">
        <w:rPr>
          <w:b/>
          <w:lang w:val="pt-BR"/>
        </w:rPr>
        <w:t>C.</w:t>
      </w:r>
      <w:r w:rsidRPr="00F72DAA">
        <w:rPr>
          <w:lang w:val="pt-BR"/>
        </w:rPr>
        <w:t xml:space="preserve"> 28</w:t>
      </w:r>
      <w:r w:rsidRPr="00F72DAA">
        <w:rPr>
          <w:lang w:val="pt-BR"/>
        </w:rPr>
        <w:tab/>
      </w:r>
      <w:r w:rsidRPr="00F72DAA">
        <w:rPr>
          <w:b/>
          <w:lang w:val="pt-BR"/>
        </w:rPr>
        <w:t>D.</w:t>
      </w:r>
      <w:r w:rsidRPr="00F72DAA">
        <w:rPr>
          <w:lang w:val="pt-BR"/>
        </w:rPr>
        <w:t xml:space="preserve"> 29</w:t>
      </w:r>
    </w:p>
    <w:p w:rsidR="00980E9A" w:rsidRPr="00F72DAA" w:rsidRDefault="00980E9A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  <w:rPr>
          <w:lang w:val="es-ES_tradnl"/>
        </w:rPr>
      </w:pPr>
      <w:r w:rsidRPr="00F72DAA">
        <w:rPr>
          <w:b/>
          <w:lang w:val="es-ES_tradnl"/>
        </w:rPr>
        <w:t>Câu 27:</w:t>
      </w:r>
      <w:r w:rsidRPr="00F72DAA">
        <w:rPr>
          <w:lang w:val="es-ES_tradnl"/>
        </w:rPr>
        <w:t xml:space="preserve"> Cấu hình electron của nguyên tố X là 1s</w:t>
      </w:r>
      <w:r w:rsidRPr="00F72DAA">
        <w:rPr>
          <w:vertAlign w:val="superscript"/>
          <w:lang w:val="es-ES_tradnl"/>
        </w:rPr>
        <w:t>2</w:t>
      </w:r>
      <w:r w:rsidRPr="00F72DAA">
        <w:rPr>
          <w:lang w:val="es-ES_tradnl"/>
        </w:rPr>
        <w:t>2s</w:t>
      </w:r>
      <w:r w:rsidRPr="00F72DAA">
        <w:rPr>
          <w:vertAlign w:val="superscript"/>
          <w:lang w:val="es-ES_tradnl"/>
        </w:rPr>
        <w:t>2</w:t>
      </w:r>
      <w:r w:rsidRPr="00F72DAA">
        <w:rPr>
          <w:lang w:val="es-ES_tradnl"/>
        </w:rPr>
        <w:t>2p</w:t>
      </w:r>
      <w:r w:rsidRPr="00F72DAA">
        <w:rPr>
          <w:vertAlign w:val="superscript"/>
          <w:lang w:val="es-ES_tradnl"/>
        </w:rPr>
        <w:t>6</w:t>
      </w:r>
      <w:r w:rsidRPr="00F72DAA">
        <w:rPr>
          <w:lang w:val="es-ES_tradnl"/>
        </w:rPr>
        <w:t>3s</w:t>
      </w:r>
      <w:r w:rsidRPr="00F72DAA">
        <w:rPr>
          <w:vertAlign w:val="superscript"/>
          <w:lang w:val="es-ES_tradnl"/>
        </w:rPr>
        <w:t>1</w:t>
      </w:r>
      <w:r w:rsidRPr="00F72DAA">
        <w:rPr>
          <w:lang w:val="es-ES_tradnl"/>
        </w:rPr>
        <w:t>. Biết rằng X có số khối là 24 thì trong hạt nhân của X có:</w:t>
      </w:r>
    </w:p>
    <w:p w:rsidR="00980E9A" w:rsidRPr="00F72DAA" w:rsidRDefault="00980E9A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  <w:rPr>
          <w:lang w:val="es-ES_tradnl"/>
        </w:rPr>
      </w:pPr>
      <w:r w:rsidRPr="00F72DAA">
        <w:rPr>
          <w:b/>
          <w:lang w:val="es-ES_tradnl"/>
        </w:rPr>
        <w:t>A.</w:t>
      </w:r>
      <w:r w:rsidRPr="00F72DAA">
        <w:rPr>
          <w:lang w:val="es-ES_tradnl"/>
        </w:rPr>
        <w:t xml:space="preserve"> 24 proton </w:t>
      </w:r>
      <w:r w:rsidRPr="00F72DAA">
        <w:rPr>
          <w:lang w:val="es-ES_tradnl"/>
        </w:rPr>
        <w:tab/>
      </w:r>
      <w:r w:rsidRPr="00F72DAA">
        <w:rPr>
          <w:lang w:val="es-ES_tradnl"/>
        </w:rPr>
        <w:tab/>
      </w:r>
      <w:r w:rsidRPr="00F72DAA">
        <w:rPr>
          <w:b/>
          <w:lang w:val="es-ES_tradnl"/>
        </w:rPr>
        <w:t>B.</w:t>
      </w:r>
      <w:r w:rsidRPr="00F72DAA">
        <w:rPr>
          <w:lang w:val="es-ES_tradnl"/>
        </w:rPr>
        <w:t xml:space="preserve"> 11 proton, 13 nơtron </w:t>
      </w:r>
    </w:p>
    <w:p w:rsidR="00980E9A" w:rsidRPr="00F72DAA" w:rsidRDefault="00980E9A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  <w:rPr>
          <w:lang w:val="es-ES_tradnl"/>
        </w:rPr>
      </w:pPr>
      <w:r w:rsidRPr="00F72DAA">
        <w:rPr>
          <w:b/>
          <w:lang w:val="es-ES_tradnl"/>
        </w:rPr>
        <w:t>C.</w:t>
      </w:r>
      <w:r w:rsidRPr="00F72DAA">
        <w:rPr>
          <w:lang w:val="es-ES_tradnl"/>
        </w:rPr>
        <w:t xml:space="preserve"> 11 proton, 12 nơtron</w:t>
      </w:r>
      <w:r w:rsidRPr="00F72DAA">
        <w:rPr>
          <w:lang w:val="es-ES_tradnl"/>
        </w:rPr>
        <w:tab/>
      </w:r>
      <w:r w:rsidRPr="00F72DAA">
        <w:rPr>
          <w:lang w:val="es-ES_tradnl"/>
        </w:rPr>
        <w:tab/>
      </w:r>
      <w:r w:rsidRPr="00F72DAA">
        <w:rPr>
          <w:b/>
          <w:lang w:val="es-ES_tradnl"/>
        </w:rPr>
        <w:t>D.</w:t>
      </w:r>
      <w:r w:rsidRPr="00F72DAA">
        <w:rPr>
          <w:lang w:val="es-ES_tradnl"/>
        </w:rPr>
        <w:t xml:space="preserve"> 13 proton, 11 nơtron </w:t>
      </w:r>
    </w:p>
    <w:p w:rsidR="00980E9A" w:rsidRPr="00F72DAA" w:rsidRDefault="00980E9A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  <w:rPr>
          <w:lang w:val="es-ES_tradnl"/>
        </w:rPr>
      </w:pPr>
      <w:r w:rsidRPr="00F72DAA">
        <w:rPr>
          <w:b/>
          <w:lang w:val="es-ES_tradnl"/>
        </w:rPr>
        <w:t>Câu 28:</w:t>
      </w:r>
      <w:r w:rsidRPr="00F72DAA">
        <w:rPr>
          <w:lang w:val="es-ES_tradnl"/>
        </w:rPr>
        <w:t xml:space="preserve"> Nguyên tử Y có 3e ở phân lớp 3d, Y có số hiệu nguyên tử (Z) là</w:t>
      </w:r>
    </w:p>
    <w:p w:rsidR="00980E9A" w:rsidRPr="00F72DAA" w:rsidRDefault="00980E9A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  <w:rPr>
          <w:lang w:val="es-ES_tradnl"/>
        </w:rPr>
      </w:pPr>
      <w:r w:rsidRPr="00F72DAA">
        <w:rPr>
          <w:lang w:val="es-ES_tradnl"/>
        </w:rPr>
        <w:tab/>
      </w:r>
      <w:r w:rsidRPr="00F72DAA">
        <w:rPr>
          <w:b/>
          <w:lang w:val="es-ES_tradnl"/>
        </w:rPr>
        <w:t>A.</w:t>
      </w:r>
      <w:r w:rsidRPr="00F72DAA">
        <w:rPr>
          <w:lang w:val="es-ES_tradnl"/>
        </w:rPr>
        <w:t xml:space="preserve"> 23.</w:t>
      </w:r>
      <w:r w:rsidRPr="00F72DAA">
        <w:rPr>
          <w:lang w:val="es-ES_tradnl"/>
        </w:rPr>
        <w:tab/>
      </w:r>
      <w:r w:rsidRPr="00F72DAA">
        <w:rPr>
          <w:b/>
          <w:lang w:val="es-ES_tradnl"/>
        </w:rPr>
        <w:t>B.</w:t>
      </w:r>
      <w:r w:rsidRPr="00F72DAA">
        <w:rPr>
          <w:lang w:val="es-ES_tradnl"/>
        </w:rPr>
        <w:t xml:space="preserve"> 21.</w:t>
      </w:r>
      <w:r w:rsidRPr="00F72DAA">
        <w:rPr>
          <w:lang w:val="es-ES_tradnl"/>
        </w:rPr>
        <w:tab/>
      </w:r>
      <w:r w:rsidRPr="00F72DAA">
        <w:rPr>
          <w:b/>
          <w:lang w:val="es-ES_tradnl"/>
        </w:rPr>
        <w:t>C.</w:t>
      </w:r>
      <w:r w:rsidRPr="00F72DAA">
        <w:rPr>
          <w:lang w:val="es-ES_tradnl"/>
        </w:rPr>
        <w:t xml:space="preserve"> 25.</w:t>
      </w:r>
      <w:r w:rsidRPr="00F72DAA">
        <w:rPr>
          <w:lang w:val="es-ES_tradnl"/>
        </w:rPr>
        <w:tab/>
      </w:r>
      <w:r w:rsidRPr="00F72DAA">
        <w:rPr>
          <w:b/>
          <w:lang w:val="es-ES_tradnl"/>
        </w:rPr>
        <w:t>D.</w:t>
      </w:r>
      <w:r w:rsidRPr="00F72DAA">
        <w:rPr>
          <w:lang w:val="es-ES_tradnl"/>
        </w:rPr>
        <w:t xml:space="preserve"> 26.</w:t>
      </w:r>
    </w:p>
    <w:p w:rsidR="00980E9A" w:rsidRPr="00F72DAA" w:rsidRDefault="00980E9A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  <w:rPr>
          <w:lang w:val="es-ES_tradnl"/>
        </w:rPr>
      </w:pPr>
      <w:r w:rsidRPr="00F72DAA">
        <w:rPr>
          <w:b/>
          <w:lang w:val="es-ES_tradnl"/>
        </w:rPr>
        <w:t>Câu 29:</w:t>
      </w:r>
      <w:r w:rsidRPr="00F72DAA">
        <w:rPr>
          <w:lang w:val="es-ES_tradnl"/>
        </w:rPr>
        <w:t xml:space="preserve"> Nguyên tử nào sau đây có số electron lớp ngoài cùng nhiều nhất</w:t>
      </w:r>
    </w:p>
    <w:p w:rsidR="00980E9A" w:rsidRPr="00F72DAA" w:rsidRDefault="00980E9A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  <w:rPr>
          <w:lang w:val="pt-BR"/>
        </w:rPr>
      </w:pPr>
      <w:r w:rsidRPr="00F72DAA">
        <w:rPr>
          <w:lang w:val="pt-BR"/>
        </w:rPr>
        <w:tab/>
      </w:r>
      <w:r w:rsidRPr="00F72DAA">
        <w:rPr>
          <w:b/>
          <w:lang w:val="pt-BR"/>
        </w:rPr>
        <w:t>A.</w:t>
      </w:r>
      <w:r w:rsidRPr="00F72DAA">
        <w:rPr>
          <w:lang w:val="pt-BR"/>
        </w:rPr>
        <w:t xml:space="preserve"> Ne (Z=10)</w:t>
      </w:r>
      <w:r w:rsidRPr="00F72DAA">
        <w:rPr>
          <w:lang w:val="pt-BR"/>
        </w:rPr>
        <w:tab/>
      </w:r>
      <w:r w:rsidRPr="00F72DAA">
        <w:rPr>
          <w:b/>
          <w:lang w:val="pt-BR"/>
        </w:rPr>
        <w:t>B.</w:t>
      </w:r>
      <w:r w:rsidRPr="00F72DAA">
        <w:rPr>
          <w:lang w:val="pt-BR"/>
        </w:rPr>
        <w:t xml:space="preserve"> O (Z=8)</w:t>
      </w:r>
      <w:r w:rsidRPr="00F72DAA">
        <w:rPr>
          <w:lang w:val="pt-BR"/>
        </w:rPr>
        <w:tab/>
      </w:r>
      <w:r w:rsidRPr="00F72DAA">
        <w:rPr>
          <w:b/>
          <w:lang w:val="pt-BR"/>
        </w:rPr>
        <w:t>C.</w:t>
      </w:r>
      <w:r w:rsidRPr="00F72DAA">
        <w:rPr>
          <w:lang w:val="pt-BR"/>
        </w:rPr>
        <w:t xml:space="preserve"> N (Z=7)</w:t>
      </w:r>
      <w:r w:rsidRPr="00F72DAA">
        <w:rPr>
          <w:lang w:val="pt-BR"/>
        </w:rPr>
        <w:tab/>
      </w:r>
      <w:r w:rsidRPr="00F72DAA">
        <w:rPr>
          <w:b/>
          <w:lang w:val="pt-BR"/>
        </w:rPr>
        <w:t>D.</w:t>
      </w:r>
      <w:r w:rsidRPr="00F72DAA">
        <w:rPr>
          <w:lang w:val="pt-BR"/>
        </w:rPr>
        <w:t xml:space="preserve"> Cl (Z=17)</w:t>
      </w:r>
    </w:p>
    <w:p w:rsidR="0046171E" w:rsidRPr="00F72DAA" w:rsidRDefault="0046171E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  <w:bCs/>
        </w:rPr>
        <w:t>Câu 30.</w:t>
      </w:r>
      <w:r w:rsidRPr="00F72DAA">
        <w:t xml:space="preserve"> </w:t>
      </w:r>
      <w:r w:rsidRPr="00F72DAA">
        <w:rPr>
          <w:i/>
          <w:iCs/>
        </w:rPr>
        <w:t>Trên vỏ nguyên tử, các electron chuyển động xung quanh hạt nhân................</w:t>
      </w:r>
      <w:r w:rsidRPr="00F72DAA">
        <w:t xml:space="preserve"> Hãy chọn cụm từ thích hợp đối với chỗ trống ở trên.</w:t>
      </w:r>
    </w:p>
    <w:p w:rsidR="0046171E" w:rsidRPr="00F72DAA" w:rsidRDefault="0046171E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tab/>
      </w:r>
      <w:r w:rsidRPr="00F72DAA">
        <w:rPr>
          <w:b/>
          <w:bCs/>
        </w:rPr>
        <w:t>A.</w:t>
      </w:r>
      <w:r w:rsidRPr="00F72DAA">
        <w:t xml:space="preserve"> với vận tốc rất lớn có quỹ đạo hình elip hay hình tròn</w:t>
      </w:r>
    </w:p>
    <w:p w:rsidR="0046171E" w:rsidRPr="00F72DAA" w:rsidRDefault="0046171E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tab/>
      </w:r>
      <w:r w:rsidRPr="00F72DAA">
        <w:rPr>
          <w:b/>
          <w:bCs/>
        </w:rPr>
        <w:t>B.</w:t>
      </w:r>
      <w:r w:rsidRPr="00F72DAA">
        <w:rPr>
          <w:lang w:val="vi-VN"/>
        </w:rPr>
        <w:t xml:space="preserve"> </w:t>
      </w:r>
      <w:r w:rsidRPr="00F72DAA">
        <w:t>một cách tự do</w:t>
      </w:r>
    </w:p>
    <w:p w:rsidR="0046171E" w:rsidRPr="00F72DAA" w:rsidRDefault="0046171E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tab/>
      </w:r>
      <w:r w:rsidRPr="00F72DAA">
        <w:rPr>
          <w:b/>
          <w:bCs/>
        </w:rPr>
        <w:t>C.</w:t>
      </w:r>
      <w:r w:rsidRPr="00F72DAA">
        <w:t xml:space="preserve"> với vận tốc rất lớn trên những quỹ đạo xác định</w:t>
      </w:r>
    </w:p>
    <w:p w:rsidR="0046171E" w:rsidRPr="00F72DAA" w:rsidRDefault="0046171E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tab/>
      </w:r>
      <w:r w:rsidRPr="00F72DAA">
        <w:rPr>
          <w:b/>
          <w:bCs/>
        </w:rPr>
        <w:t>D.</w:t>
      </w:r>
      <w:r w:rsidRPr="00F72DAA">
        <w:t xml:space="preserve"> với vận tốc rất lớn không theo quỹ đạo xác định</w:t>
      </w:r>
    </w:p>
    <w:p w:rsidR="0046171E" w:rsidRPr="00F72DAA" w:rsidRDefault="0046171E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  <w:rPr>
          <w:spacing w:val="3"/>
        </w:rPr>
      </w:pPr>
      <w:r w:rsidRPr="00F72DAA">
        <w:rPr>
          <w:b/>
          <w:bCs/>
        </w:rPr>
        <w:t xml:space="preserve">Câu 31. </w:t>
      </w:r>
      <w:r w:rsidRPr="00F72DAA">
        <w:rPr>
          <w:spacing w:val="3"/>
        </w:rPr>
        <w:t>Nguyên tử X có tổng số hạt là 40, trong đó số hạt mang điện nhiều hơn số hạt không mang điện là 12. Khảng định nào sau đây là đúng ?</w:t>
      </w:r>
    </w:p>
    <w:p w:rsidR="0046171E" w:rsidRPr="00F72DAA" w:rsidRDefault="0046171E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  <w:rPr>
          <w:spacing w:val="3"/>
        </w:rPr>
      </w:pPr>
      <w:r w:rsidRPr="00F72DAA">
        <w:rPr>
          <w:spacing w:val="3"/>
        </w:rPr>
        <w:tab/>
      </w:r>
      <w:r w:rsidRPr="00F72DAA">
        <w:rPr>
          <w:b/>
          <w:bCs/>
          <w:spacing w:val="3"/>
        </w:rPr>
        <w:t>A.</w:t>
      </w:r>
      <w:r w:rsidRPr="00F72DAA">
        <w:rPr>
          <w:spacing w:val="3"/>
        </w:rPr>
        <w:t xml:space="preserve"> X là phi kim.</w:t>
      </w:r>
    </w:p>
    <w:p w:rsidR="0046171E" w:rsidRPr="00F72DAA" w:rsidRDefault="0046171E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  <w:rPr>
          <w:spacing w:val="3"/>
        </w:rPr>
      </w:pPr>
      <w:r w:rsidRPr="00F72DAA">
        <w:rPr>
          <w:spacing w:val="3"/>
        </w:rPr>
        <w:tab/>
      </w:r>
      <w:r w:rsidRPr="00F72DAA">
        <w:rPr>
          <w:b/>
          <w:bCs/>
          <w:spacing w:val="3"/>
        </w:rPr>
        <w:t>B.</w:t>
      </w:r>
      <w:r w:rsidRPr="00F72DAA">
        <w:rPr>
          <w:spacing w:val="3"/>
        </w:rPr>
        <w:t xml:space="preserve"> Điện tích hạt nhân của nguyên tử X là + 2,0826.10</w:t>
      </w:r>
      <w:r w:rsidRPr="00F72DAA">
        <w:rPr>
          <w:spacing w:val="3"/>
          <w:vertAlign w:val="superscript"/>
        </w:rPr>
        <w:t>-18</w:t>
      </w:r>
      <w:r w:rsidRPr="00F72DAA">
        <w:rPr>
          <w:spacing w:val="3"/>
        </w:rPr>
        <w:t xml:space="preserve"> C.</w:t>
      </w:r>
    </w:p>
    <w:p w:rsidR="0046171E" w:rsidRPr="00F72DAA" w:rsidRDefault="0046171E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  <w:rPr>
          <w:spacing w:val="3"/>
        </w:rPr>
      </w:pPr>
      <w:r w:rsidRPr="00F72DAA">
        <w:rPr>
          <w:spacing w:val="3"/>
        </w:rPr>
        <w:tab/>
      </w:r>
      <w:r w:rsidRPr="00F72DAA">
        <w:rPr>
          <w:b/>
          <w:bCs/>
          <w:spacing w:val="3"/>
        </w:rPr>
        <w:t>C.</w:t>
      </w:r>
      <w:r w:rsidRPr="00F72DAA">
        <w:rPr>
          <w:spacing w:val="3"/>
        </w:rPr>
        <w:t xml:space="preserve"> X là nguyên tố s</w:t>
      </w:r>
    </w:p>
    <w:p w:rsidR="0046171E" w:rsidRPr="00F72DAA" w:rsidRDefault="0046171E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  <w:rPr>
          <w:spacing w:val="3"/>
        </w:rPr>
      </w:pPr>
      <w:r w:rsidRPr="00F72DAA">
        <w:rPr>
          <w:spacing w:val="3"/>
        </w:rPr>
        <w:tab/>
      </w:r>
      <w:r w:rsidRPr="00F72DAA">
        <w:rPr>
          <w:b/>
          <w:bCs/>
          <w:spacing w:val="3"/>
        </w:rPr>
        <w:t>D.</w:t>
      </w:r>
      <w:r w:rsidRPr="00F72DAA">
        <w:rPr>
          <w:spacing w:val="3"/>
        </w:rPr>
        <w:t xml:space="preserve"> Ở trang thái cơ bản nguyên tử X có 1electron p</w:t>
      </w:r>
    </w:p>
    <w:p w:rsidR="00CF5AB4" w:rsidRPr="00F72DAA" w:rsidRDefault="00CF5AB4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  <w:rPr>
          <w:b/>
        </w:rPr>
      </w:pPr>
      <w:r w:rsidRPr="00F72DAA">
        <w:rPr>
          <w:b/>
        </w:rPr>
        <w:t xml:space="preserve">Câu </w:t>
      </w:r>
      <w:r w:rsidR="009D2B23" w:rsidRPr="00F72DAA">
        <w:rPr>
          <w:b/>
        </w:rPr>
        <w:t>32</w:t>
      </w:r>
      <w:r w:rsidRPr="00F72DAA">
        <w:rPr>
          <w:b/>
        </w:rPr>
        <w:t>:</w:t>
      </w:r>
      <w:r w:rsidRPr="00F72DAA">
        <w:t xml:space="preserve"> Cho dãy các nguyên tố </w:t>
      </w:r>
      <w:r w:rsidRPr="00F72DAA">
        <w:rPr>
          <w:vertAlign w:val="subscript"/>
        </w:rPr>
        <w:t>9</w:t>
      </w:r>
      <w:r w:rsidRPr="00F72DAA">
        <w:t xml:space="preserve">F - </w:t>
      </w:r>
      <w:r w:rsidRPr="00F72DAA">
        <w:rPr>
          <w:vertAlign w:val="subscript"/>
        </w:rPr>
        <w:t>17</w:t>
      </w:r>
      <w:r w:rsidRPr="00F72DAA">
        <w:t xml:space="preserve">Cl -  </w:t>
      </w:r>
      <w:r w:rsidRPr="00F72DAA">
        <w:rPr>
          <w:vertAlign w:val="subscript"/>
        </w:rPr>
        <w:t>14</w:t>
      </w:r>
      <w:r w:rsidRPr="00F72DAA">
        <w:t xml:space="preserve">Si - </w:t>
      </w:r>
      <w:r w:rsidRPr="00F72DAA">
        <w:rPr>
          <w:vertAlign w:val="subscript"/>
        </w:rPr>
        <w:t>16</w:t>
      </w:r>
      <w:r w:rsidRPr="00F72DAA">
        <w:t>S. Độ âm điện các nguyên tố biến đổi theo chiều:</w:t>
      </w:r>
    </w:p>
    <w:p w:rsidR="00CF5AB4" w:rsidRPr="00F72DAA" w:rsidRDefault="005A048B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ab/>
      </w:r>
      <w:r w:rsidR="00CF5AB4" w:rsidRPr="00F72DAA">
        <w:rPr>
          <w:b/>
        </w:rPr>
        <w:t xml:space="preserve">A. </w:t>
      </w:r>
      <w:r w:rsidR="00CF5AB4" w:rsidRPr="00F72DAA">
        <w:t>Tăng dần.</w:t>
      </w:r>
      <w:r w:rsidR="00CF5AB4" w:rsidRPr="00F72DAA">
        <w:tab/>
      </w:r>
      <w:r w:rsidR="00CF5AB4" w:rsidRPr="00F72DAA">
        <w:rPr>
          <w:b/>
        </w:rPr>
        <w:t xml:space="preserve">B. </w:t>
      </w:r>
      <w:r w:rsidR="00CF5AB4" w:rsidRPr="00F72DAA">
        <w:t>Giảm dần.</w:t>
      </w:r>
      <w:r w:rsidR="00CF5AB4" w:rsidRPr="00F72DAA">
        <w:tab/>
      </w:r>
      <w:r w:rsidR="00CF5AB4" w:rsidRPr="00F72DAA">
        <w:rPr>
          <w:b/>
        </w:rPr>
        <w:t xml:space="preserve">C. </w:t>
      </w:r>
      <w:r w:rsidR="00CF5AB4" w:rsidRPr="00F72DAA">
        <w:t>Tăng dần rồi giảm.</w:t>
      </w:r>
      <w:r w:rsidR="00CF5AB4" w:rsidRPr="00F72DAA">
        <w:tab/>
      </w:r>
      <w:r w:rsidR="00CF5AB4" w:rsidRPr="00F72DAA">
        <w:rPr>
          <w:b/>
        </w:rPr>
        <w:t xml:space="preserve">D. </w:t>
      </w:r>
      <w:r w:rsidR="00CF5AB4" w:rsidRPr="00F72DAA">
        <w:t>Giảm dần rồi tăng.</w:t>
      </w:r>
    </w:p>
    <w:p w:rsidR="009F2F2E" w:rsidRDefault="009F2F2E">
      <w:pPr>
        <w:rPr>
          <w:b/>
        </w:rPr>
      </w:pPr>
      <w:r>
        <w:rPr>
          <w:b/>
        </w:rPr>
        <w:br w:type="page"/>
      </w:r>
    </w:p>
    <w:p w:rsidR="00CF5AB4" w:rsidRPr="00F72DAA" w:rsidRDefault="00CF5AB4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lastRenderedPageBreak/>
        <w:t xml:space="preserve">Câu </w:t>
      </w:r>
      <w:r w:rsidR="009D2B23" w:rsidRPr="00F72DAA">
        <w:rPr>
          <w:b/>
        </w:rPr>
        <w:t>33</w:t>
      </w:r>
      <w:r w:rsidRPr="00F72DAA">
        <w:rPr>
          <w:b/>
        </w:rPr>
        <w:t>:</w:t>
      </w:r>
      <w:r w:rsidRPr="00F72DAA">
        <w:t xml:space="preserve"> Nguyên tố A có cấu hình electron : 1s</w:t>
      </w:r>
      <w:r w:rsidRPr="00F72DAA">
        <w:rPr>
          <w:vertAlign w:val="superscript"/>
        </w:rPr>
        <w:t>2</w:t>
      </w:r>
      <w:r w:rsidRPr="00F72DAA">
        <w:t>2s</w:t>
      </w:r>
      <w:r w:rsidRPr="00F72DAA">
        <w:rPr>
          <w:vertAlign w:val="superscript"/>
        </w:rPr>
        <w:t>2</w:t>
      </w:r>
      <w:r w:rsidRPr="00F72DAA">
        <w:t>2p</w:t>
      </w:r>
      <w:r w:rsidRPr="00F72DAA">
        <w:rPr>
          <w:vertAlign w:val="superscript"/>
        </w:rPr>
        <w:t>6</w:t>
      </w:r>
      <w:r w:rsidRPr="00F72DAA">
        <w:t>3s</w:t>
      </w:r>
      <w:r w:rsidRPr="00F72DAA">
        <w:rPr>
          <w:vertAlign w:val="superscript"/>
        </w:rPr>
        <w:t>2</w:t>
      </w:r>
      <w:r w:rsidRPr="00F72DAA">
        <w:t>3p</w:t>
      </w:r>
      <w:r w:rsidRPr="00F72DAA">
        <w:rPr>
          <w:vertAlign w:val="superscript"/>
        </w:rPr>
        <w:t>4</w:t>
      </w:r>
      <w:r w:rsidRPr="00F72DAA">
        <w:t>. Ion A</w:t>
      </w:r>
      <w:r w:rsidRPr="00F72DAA">
        <w:rPr>
          <w:vertAlign w:val="superscript"/>
        </w:rPr>
        <w:t xml:space="preserve">2- </w:t>
      </w:r>
      <w:r w:rsidRPr="00F72DAA">
        <w:t>có cấu hình electron là :</w:t>
      </w:r>
    </w:p>
    <w:p w:rsidR="00CF5AB4" w:rsidRPr="00F72DAA" w:rsidRDefault="005A048B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ab/>
      </w:r>
      <w:r w:rsidR="00CF5AB4" w:rsidRPr="00F72DAA">
        <w:rPr>
          <w:b/>
        </w:rPr>
        <w:t xml:space="preserve">A. </w:t>
      </w:r>
      <w:r w:rsidR="00CF5AB4" w:rsidRPr="00F72DAA">
        <w:t>1s</w:t>
      </w:r>
      <w:r w:rsidR="00CF5AB4" w:rsidRPr="00F72DAA">
        <w:rPr>
          <w:vertAlign w:val="superscript"/>
        </w:rPr>
        <w:t>2</w:t>
      </w:r>
      <w:r w:rsidR="00CF5AB4" w:rsidRPr="00F72DAA">
        <w:t>2s</w:t>
      </w:r>
      <w:r w:rsidR="00CF5AB4" w:rsidRPr="00F72DAA">
        <w:rPr>
          <w:vertAlign w:val="superscript"/>
        </w:rPr>
        <w:t>2</w:t>
      </w:r>
      <w:r w:rsidR="00CF5AB4" w:rsidRPr="00F72DAA">
        <w:t>2p</w:t>
      </w:r>
      <w:r w:rsidR="00CF5AB4" w:rsidRPr="00F72DAA">
        <w:rPr>
          <w:vertAlign w:val="superscript"/>
        </w:rPr>
        <w:t>6</w:t>
      </w:r>
      <w:r w:rsidR="00CF5AB4" w:rsidRPr="00F72DAA">
        <w:t>3s</w:t>
      </w:r>
      <w:r w:rsidR="00CF5AB4" w:rsidRPr="00F72DAA">
        <w:rPr>
          <w:vertAlign w:val="superscript"/>
        </w:rPr>
        <w:t>2</w:t>
      </w:r>
      <w:r w:rsidR="00CF5AB4" w:rsidRPr="00F72DAA">
        <w:t>3p</w:t>
      </w:r>
      <w:r w:rsidR="00CF5AB4" w:rsidRPr="00F72DAA">
        <w:rPr>
          <w:vertAlign w:val="superscript"/>
        </w:rPr>
        <w:t>2</w:t>
      </w:r>
      <w:r w:rsidR="00CF5AB4" w:rsidRPr="00F72DAA">
        <w:t>.</w:t>
      </w:r>
      <w:r w:rsidR="00CF5AB4" w:rsidRPr="00F72DAA">
        <w:tab/>
      </w:r>
      <w:r w:rsidR="00CF5AB4" w:rsidRPr="00F72DAA">
        <w:rPr>
          <w:b/>
        </w:rPr>
        <w:t xml:space="preserve">B. </w:t>
      </w:r>
      <w:r w:rsidR="00CF5AB4" w:rsidRPr="00F72DAA">
        <w:t>1s</w:t>
      </w:r>
      <w:r w:rsidR="00CF5AB4" w:rsidRPr="00F72DAA">
        <w:rPr>
          <w:vertAlign w:val="superscript"/>
        </w:rPr>
        <w:t>2</w:t>
      </w:r>
      <w:r w:rsidR="00CF5AB4" w:rsidRPr="00F72DAA">
        <w:t>2s</w:t>
      </w:r>
      <w:r w:rsidR="00CF5AB4" w:rsidRPr="00F72DAA">
        <w:rPr>
          <w:vertAlign w:val="superscript"/>
        </w:rPr>
        <w:t>2</w:t>
      </w:r>
      <w:r w:rsidR="00CF5AB4" w:rsidRPr="00F72DAA">
        <w:t>2p</w:t>
      </w:r>
      <w:r w:rsidR="00CF5AB4" w:rsidRPr="00F72DAA">
        <w:rPr>
          <w:vertAlign w:val="superscript"/>
        </w:rPr>
        <w:t>6</w:t>
      </w:r>
      <w:r w:rsidR="00CF5AB4" w:rsidRPr="00F72DAA">
        <w:t>.</w:t>
      </w:r>
      <w:r w:rsidR="00CF5AB4" w:rsidRPr="00F72DAA">
        <w:tab/>
      </w:r>
      <w:r w:rsidR="00CF5AB4" w:rsidRPr="00F72DAA">
        <w:rPr>
          <w:b/>
        </w:rPr>
        <w:t xml:space="preserve">C. </w:t>
      </w:r>
      <w:r w:rsidR="00CF5AB4" w:rsidRPr="00F72DAA">
        <w:t>1s</w:t>
      </w:r>
      <w:r w:rsidR="00CF5AB4" w:rsidRPr="00F72DAA">
        <w:rPr>
          <w:vertAlign w:val="superscript"/>
        </w:rPr>
        <w:t>2</w:t>
      </w:r>
      <w:r w:rsidR="00CF5AB4" w:rsidRPr="00F72DAA">
        <w:t>2s</w:t>
      </w:r>
      <w:r w:rsidR="00CF5AB4" w:rsidRPr="00F72DAA">
        <w:rPr>
          <w:vertAlign w:val="superscript"/>
        </w:rPr>
        <w:t>2</w:t>
      </w:r>
      <w:r w:rsidR="00CF5AB4" w:rsidRPr="00F72DAA">
        <w:t>2p</w:t>
      </w:r>
      <w:r w:rsidR="00CF5AB4" w:rsidRPr="00F72DAA">
        <w:rPr>
          <w:vertAlign w:val="superscript"/>
        </w:rPr>
        <w:t>6</w:t>
      </w:r>
      <w:r w:rsidR="00CF5AB4" w:rsidRPr="00F72DAA">
        <w:t>3s</w:t>
      </w:r>
      <w:r w:rsidR="00CF5AB4" w:rsidRPr="00F72DAA">
        <w:rPr>
          <w:vertAlign w:val="superscript"/>
        </w:rPr>
        <w:t>2</w:t>
      </w:r>
      <w:r w:rsidR="00CF5AB4" w:rsidRPr="00F72DAA">
        <w:t>3p</w:t>
      </w:r>
      <w:r w:rsidR="00CF5AB4" w:rsidRPr="00F72DAA">
        <w:rPr>
          <w:vertAlign w:val="superscript"/>
        </w:rPr>
        <w:t>5</w:t>
      </w:r>
      <w:r w:rsidR="00CF5AB4" w:rsidRPr="00F72DAA">
        <w:t>.</w:t>
      </w:r>
      <w:r w:rsidR="00CF5AB4" w:rsidRPr="00F72DAA">
        <w:tab/>
      </w:r>
      <w:r w:rsidR="00CF5AB4" w:rsidRPr="00F72DAA">
        <w:rPr>
          <w:b/>
        </w:rPr>
        <w:t xml:space="preserve">D. </w:t>
      </w:r>
      <w:r w:rsidR="00CF5AB4" w:rsidRPr="00F72DAA">
        <w:t>1s</w:t>
      </w:r>
      <w:r w:rsidR="00CF5AB4" w:rsidRPr="00F72DAA">
        <w:rPr>
          <w:vertAlign w:val="superscript"/>
        </w:rPr>
        <w:t>2</w:t>
      </w:r>
      <w:r w:rsidR="00CF5AB4" w:rsidRPr="00F72DAA">
        <w:t>2s</w:t>
      </w:r>
      <w:r w:rsidR="00CF5AB4" w:rsidRPr="00F72DAA">
        <w:rPr>
          <w:vertAlign w:val="superscript"/>
        </w:rPr>
        <w:t>2</w:t>
      </w:r>
      <w:r w:rsidR="00CF5AB4" w:rsidRPr="00F72DAA">
        <w:t>2p</w:t>
      </w:r>
      <w:r w:rsidR="00CF5AB4" w:rsidRPr="00F72DAA">
        <w:rPr>
          <w:vertAlign w:val="superscript"/>
        </w:rPr>
        <w:t>6</w:t>
      </w:r>
      <w:r w:rsidR="00CF5AB4" w:rsidRPr="00F72DAA">
        <w:t>3s</w:t>
      </w:r>
      <w:r w:rsidR="00CF5AB4" w:rsidRPr="00F72DAA">
        <w:rPr>
          <w:vertAlign w:val="superscript"/>
        </w:rPr>
        <w:t>2</w:t>
      </w:r>
      <w:r w:rsidR="00CF5AB4" w:rsidRPr="00F72DAA">
        <w:t>3p</w:t>
      </w:r>
      <w:r w:rsidR="00CF5AB4" w:rsidRPr="00F72DAA">
        <w:rPr>
          <w:vertAlign w:val="superscript"/>
        </w:rPr>
        <w:t>6</w:t>
      </w:r>
      <w:r w:rsidR="00CF5AB4" w:rsidRPr="00F72DAA">
        <w:t>.</w:t>
      </w:r>
    </w:p>
    <w:p w:rsidR="00CF5AB4" w:rsidRPr="00F72DAA" w:rsidRDefault="00CF5AB4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  <w:rPr>
          <w:lang w:val="it-IT"/>
        </w:rPr>
      </w:pPr>
      <w:r w:rsidRPr="00F72DAA">
        <w:rPr>
          <w:b/>
          <w:lang w:val="it-IT"/>
        </w:rPr>
        <w:t>Câu 3</w:t>
      </w:r>
      <w:r w:rsidR="009D2B23" w:rsidRPr="00F72DAA">
        <w:rPr>
          <w:b/>
          <w:lang w:val="it-IT"/>
        </w:rPr>
        <w:t>4</w:t>
      </w:r>
      <w:r w:rsidRPr="00F72DAA">
        <w:rPr>
          <w:b/>
          <w:lang w:val="it-IT"/>
        </w:rPr>
        <w:t>:</w:t>
      </w:r>
      <w:r w:rsidRPr="00F72DAA">
        <w:rPr>
          <w:lang w:val="it-IT"/>
        </w:rPr>
        <w:t xml:space="preserve"> Trong một chu kì, theo chiều tăng của điện tích hạt nhân thì:</w:t>
      </w:r>
    </w:p>
    <w:p w:rsidR="00CF5AB4" w:rsidRPr="00F72DAA" w:rsidRDefault="00CF5AB4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  <w:rPr>
          <w:lang w:val="it-IT"/>
        </w:rPr>
      </w:pPr>
      <w:r w:rsidRPr="00F72DAA">
        <w:rPr>
          <w:lang w:val="it-IT"/>
        </w:rPr>
        <w:t>(1) Tính kim loại tăng dần, tính phi kim giảm dần.</w:t>
      </w:r>
    </w:p>
    <w:p w:rsidR="00CF5AB4" w:rsidRPr="00F72DAA" w:rsidRDefault="00CF5AB4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  <w:rPr>
          <w:lang w:val="it-IT"/>
        </w:rPr>
      </w:pPr>
      <w:r w:rsidRPr="00F72DAA">
        <w:rPr>
          <w:lang w:val="it-IT"/>
        </w:rPr>
        <w:t>(2) Số lớp electron tăng, đồng thời số electron lớp ngoài cùng tăng.</w:t>
      </w:r>
    </w:p>
    <w:p w:rsidR="00CF5AB4" w:rsidRPr="00F72DAA" w:rsidRDefault="00CF5AB4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  <w:rPr>
          <w:lang w:val="it-IT"/>
        </w:rPr>
      </w:pPr>
      <w:r w:rsidRPr="00F72DAA">
        <w:rPr>
          <w:lang w:val="it-IT"/>
        </w:rPr>
        <w:t>(3) Độ âm điện tăng dần.</w:t>
      </w:r>
    </w:p>
    <w:p w:rsidR="00CF5AB4" w:rsidRPr="00F72DAA" w:rsidRDefault="00CF5AB4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  <w:rPr>
          <w:lang w:val="it-IT"/>
        </w:rPr>
      </w:pPr>
      <w:r w:rsidRPr="00F72DAA">
        <w:rPr>
          <w:lang w:val="it-IT"/>
        </w:rPr>
        <w:t>(4) Tính bazơ của các oxit và các hiđroxit tương ứng tăng dần đồng thời tính axit giảm dần.</w:t>
      </w:r>
    </w:p>
    <w:p w:rsidR="00CF5AB4" w:rsidRPr="00F72DAA" w:rsidRDefault="00CF5AB4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  <w:rPr>
          <w:lang w:val="it-IT"/>
        </w:rPr>
      </w:pPr>
      <w:r w:rsidRPr="00F72DAA">
        <w:rPr>
          <w:lang w:val="it-IT"/>
        </w:rPr>
        <w:t>(5) Hóa trị cao nhất đối với oxi tăng từ 1 đến 7, còn hóa trị trong các hợp chất với hiđro tăng từ 1 đến 4 rồi giảm đến 1.</w:t>
      </w:r>
    </w:p>
    <w:p w:rsidR="00CF5AB4" w:rsidRPr="00F72DAA" w:rsidRDefault="00CF5AB4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t xml:space="preserve">Trong những kết luận trên. Số kết luận </w:t>
      </w:r>
      <w:r w:rsidRPr="00F72DAA">
        <w:rPr>
          <w:b/>
        </w:rPr>
        <w:t>không đúng</w:t>
      </w:r>
      <w:r w:rsidRPr="00F72DAA">
        <w:t xml:space="preserve"> là</w:t>
      </w:r>
    </w:p>
    <w:p w:rsidR="00CF5AB4" w:rsidRPr="00F72DAA" w:rsidRDefault="005A048B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ab/>
      </w:r>
      <w:r w:rsidR="00CF5AB4" w:rsidRPr="00F72DAA">
        <w:rPr>
          <w:b/>
        </w:rPr>
        <w:t xml:space="preserve">A. </w:t>
      </w:r>
      <w:r w:rsidR="00CF5AB4" w:rsidRPr="00F72DAA">
        <w:t>2.</w:t>
      </w:r>
      <w:r w:rsidR="00CF5AB4" w:rsidRPr="00F72DAA">
        <w:tab/>
      </w:r>
      <w:r w:rsidR="00CF5AB4" w:rsidRPr="00F72DAA">
        <w:rPr>
          <w:b/>
        </w:rPr>
        <w:t xml:space="preserve">B. </w:t>
      </w:r>
      <w:r w:rsidR="00CF5AB4" w:rsidRPr="00F72DAA">
        <w:t>3.</w:t>
      </w:r>
      <w:r w:rsidR="00CF5AB4" w:rsidRPr="00F72DAA">
        <w:tab/>
      </w:r>
      <w:r w:rsidR="00CF5AB4" w:rsidRPr="00F72DAA">
        <w:rPr>
          <w:b/>
        </w:rPr>
        <w:t xml:space="preserve">C. </w:t>
      </w:r>
      <w:r w:rsidR="00CF5AB4" w:rsidRPr="00F72DAA">
        <w:t>1.</w:t>
      </w:r>
      <w:r w:rsidR="00CF5AB4" w:rsidRPr="00F72DAA">
        <w:tab/>
      </w:r>
      <w:r w:rsidR="00CF5AB4" w:rsidRPr="00F72DAA">
        <w:rPr>
          <w:b/>
        </w:rPr>
        <w:t xml:space="preserve">D. </w:t>
      </w:r>
      <w:r w:rsidR="00CF5AB4" w:rsidRPr="00F72DAA">
        <w:t>4.</w:t>
      </w:r>
    </w:p>
    <w:p w:rsidR="00CF5AB4" w:rsidRPr="00F72DAA" w:rsidRDefault="00CF5AB4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  <w:rPr>
          <w:lang w:val="es-CO"/>
        </w:rPr>
      </w:pPr>
      <w:r w:rsidRPr="00F72DAA">
        <w:rPr>
          <w:b/>
          <w:lang w:val="es-CO"/>
        </w:rPr>
        <w:t xml:space="preserve">Câu </w:t>
      </w:r>
      <w:r w:rsidR="009D2B23" w:rsidRPr="00F72DAA">
        <w:rPr>
          <w:b/>
          <w:lang w:val="es-CO"/>
        </w:rPr>
        <w:t>35</w:t>
      </w:r>
      <w:r w:rsidRPr="00F72DAA">
        <w:rPr>
          <w:b/>
          <w:lang w:val="es-CO"/>
        </w:rPr>
        <w:t>:</w:t>
      </w:r>
      <w:r w:rsidRPr="00F72DAA">
        <w:rPr>
          <w:lang w:val="es-CO"/>
        </w:rPr>
        <w:t xml:space="preserve"> Công thức oxit cao nhất nguyên tố R là R</w:t>
      </w:r>
      <w:r w:rsidRPr="00F72DAA">
        <w:rPr>
          <w:vertAlign w:val="subscript"/>
          <w:lang w:val="es-CO"/>
        </w:rPr>
        <w:t>2</w:t>
      </w:r>
      <w:r w:rsidRPr="00F72DAA">
        <w:rPr>
          <w:lang w:val="es-CO"/>
        </w:rPr>
        <w:t>O</w:t>
      </w:r>
      <w:r w:rsidRPr="00F72DAA">
        <w:rPr>
          <w:vertAlign w:val="subscript"/>
          <w:lang w:val="es-CO"/>
        </w:rPr>
        <w:t>5</w:t>
      </w:r>
      <w:r w:rsidRPr="00F72DAA">
        <w:rPr>
          <w:lang w:val="es-CO"/>
        </w:rPr>
        <w:t>. Trong hợp chất khí với hiđro, R</w:t>
      </w:r>
      <w:r w:rsidRPr="00F72DAA">
        <w:rPr>
          <w:bCs/>
          <w:lang w:val="es-CO"/>
        </w:rPr>
        <w:t xml:space="preserve"> </w:t>
      </w:r>
      <w:r w:rsidRPr="00F72DAA">
        <w:rPr>
          <w:lang w:val="es-CO"/>
        </w:rPr>
        <w:t xml:space="preserve">chiếm 91,176% về khối lượng. </w:t>
      </w:r>
      <w:r w:rsidRPr="00F72DAA">
        <w:rPr>
          <w:lang w:val="pt-BR"/>
        </w:rPr>
        <w:t>Nguyên tố R là</w:t>
      </w:r>
    </w:p>
    <w:p w:rsidR="00CF5AB4" w:rsidRPr="00F72DAA" w:rsidRDefault="005A048B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  <w:lang w:val="pt-BR"/>
        </w:rPr>
        <w:tab/>
      </w:r>
      <w:r w:rsidR="00CF5AB4" w:rsidRPr="00F72DAA">
        <w:rPr>
          <w:b/>
          <w:lang w:val="pt-BR"/>
        </w:rPr>
        <w:t xml:space="preserve">A. </w:t>
      </w:r>
      <w:r w:rsidR="00CF5AB4" w:rsidRPr="00F72DAA">
        <w:rPr>
          <w:lang w:val="pt-BR"/>
        </w:rPr>
        <w:t>P.</w:t>
      </w:r>
      <w:r w:rsidR="00CF5AB4" w:rsidRPr="00F72DAA">
        <w:tab/>
      </w:r>
      <w:r w:rsidR="00CF5AB4" w:rsidRPr="00F72DAA">
        <w:rPr>
          <w:b/>
          <w:lang w:val="pt-BR"/>
        </w:rPr>
        <w:t xml:space="preserve">B. </w:t>
      </w:r>
      <w:r w:rsidR="00CF5AB4" w:rsidRPr="00F72DAA">
        <w:rPr>
          <w:lang w:val="pt-BR"/>
        </w:rPr>
        <w:t>As.</w:t>
      </w:r>
      <w:r w:rsidR="00CF5AB4" w:rsidRPr="00F72DAA">
        <w:tab/>
      </w:r>
      <w:r w:rsidR="00CF5AB4" w:rsidRPr="00F72DAA">
        <w:rPr>
          <w:b/>
          <w:lang w:val="pt-BR"/>
        </w:rPr>
        <w:t xml:space="preserve">C. </w:t>
      </w:r>
      <w:r w:rsidR="00CF5AB4" w:rsidRPr="00F72DAA">
        <w:rPr>
          <w:lang w:val="pt-BR"/>
        </w:rPr>
        <w:t>N.</w:t>
      </w:r>
      <w:r w:rsidR="00CF5AB4" w:rsidRPr="00F72DAA">
        <w:tab/>
      </w:r>
      <w:r w:rsidR="00CF5AB4" w:rsidRPr="00F72DAA">
        <w:rPr>
          <w:b/>
          <w:lang w:val="pt-BR"/>
        </w:rPr>
        <w:t xml:space="preserve">D. </w:t>
      </w:r>
      <w:r w:rsidR="00CF5AB4" w:rsidRPr="00F72DAA">
        <w:rPr>
          <w:lang w:val="pt-BR"/>
        </w:rPr>
        <w:t>S.</w:t>
      </w:r>
    </w:p>
    <w:p w:rsidR="00CF5AB4" w:rsidRPr="00F72DAA" w:rsidRDefault="00CF5AB4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  <w:rPr>
          <w:lang w:val="pt-BR"/>
        </w:rPr>
      </w:pPr>
      <w:r w:rsidRPr="00F72DAA">
        <w:rPr>
          <w:b/>
          <w:lang w:val="pt-BR"/>
        </w:rPr>
        <w:t xml:space="preserve">Câu </w:t>
      </w:r>
      <w:r w:rsidR="009D2B23" w:rsidRPr="00F72DAA">
        <w:rPr>
          <w:b/>
          <w:lang w:val="pt-BR"/>
        </w:rPr>
        <w:t>36</w:t>
      </w:r>
      <w:r w:rsidRPr="00F72DAA">
        <w:rPr>
          <w:b/>
          <w:lang w:val="pt-BR"/>
        </w:rPr>
        <w:t>:</w:t>
      </w:r>
      <w:r w:rsidRPr="00F72DAA">
        <w:rPr>
          <w:lang w:val="pt-BR"/>
        </w:rPr>
        <w:t xml:space="preserve"> Nguyên tử của nguyên tố X có phân lớp ngoài cùng là np</w:t>
      </w:r>
      <w:r w:rsidRPr="00F72DAA">
        <w:rPr>
          <w:vertAlign w:val="superscript"/>
          <w:lang w:val="pt-BR"/>
        </w:rPr>
        <w:t>5</w:t>
      </w:r>
      <w:r w:rsidRPr="00F72DAA">
        <w:rPr>
          <w:lang w:val="pt-BR"/>
        </w:rPr>
        <w:t xml:space="preserve">. Trong </w:t>
      </w:r>
      <w:r w:rsidRPr="00F72DAA">
        <w:rPr>
          <w:lang w:val="es-CO"/>
        </w:rPr>
        <w:t xml:space="preserve">oxit cao nhất </w:t>
      </w:r>
      <w:r w:rsidRPr="00F72DAA">
        <w:rPr>
          <w:lang w:val="pt-BR"/>
        </w:rPr>
        <w:t>của nguyên tố X, X chiếm 38,798% khối lượng. Nguyên tố X là</w:t>
      </w:r>
    </w:p>
    <w:p w:rsidR="00CF5AB4" w:rsidRPr="00F72DAA" w:rsidRDefault="005A048B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  <w:lang w:val="nl-NL"/>
        </w:rPr>
        <w:tab/>
      </w:r>
      <w:r w:rsidR="00CF5AB4" w:rsidRPr="00F72DAA">
        <w:rPr>
          <w:b/>
          <w:lang w:val="nl-NL"/>
        </w:rPr>
        <w:t xml:space="preserve">A. </w:t>
      </w:r>
      <w:r w:rsidR="00CF5AB4" w:rsidRPr="00F72DAA">
        <w:rPr>
          <w:lang w:val="nl-NL"/>
        </w:rPr>
        <w:t>Cl.</w:t>
      </w:r>
      <w:r w:rsidR="00CF5AB4" w:rsidRPr="00F72DAA">
        <w:tab/>
      </w:r>
      <w:r w:rsidR="00CF5AB4" w:rsidRPr="00F72DAA">
        <w:rPr>
          <w:b/>
          <w:lang w:val="nl-NL"/>
        </w:rPr>
        <w:t xml:space="preserve">B. </w:t>
      </w:r>
      <w:r w:rsidR="00CF5AB4" w:rsidRPr="00F72DAA">
        <w:rPr>
          <w:lang w:val="nl-NL"/>
        </w:rPr>
        <w:t>Br.</w:t>
      </w:r>
      <w:r w:rsidR="00CF5AB4" w:rsidRPr="00F72DAA">
        <w:tab/>
      </w:r>
      <w:r w:rsidR="00CF5AB4" w:rsidRPr="00F72DAA">
        <w:rPr>
          <w:b/>
          <w:lang w:val="nl-NL"/>
        </w:rPr>
        <w:t xml:space="preserve">C. </w:t>
      </w:r>
      <w:r w:rsidR="00CF5AB4" w:rsidRPr="00F72DAA">
        <w:rPr>
          <w:lang w:val="nl-NL"/>
        </w:rPr>
        <w:t>S.</w:t>
      </w:r>
      <w:r w:rsidR="00CF5AB4" w:rsidRPr="00F72DAA">
        <w:tab/>
      </w:r>
      <w:r w:rsidR="00CF5AB4" w:rsidRPr="00F72DAA">
        <w:rPr>
          <w:b/>
          <w:lang w:val="nl-NL"/>
        </w:rPr>
        <w:t xml:space="preserve">D. </w:t>
      </w:r>
      <w:r w:rsidR="00CF5AB4" w:rsidRPr="00F72DAA">
        <w:rPr>
          <w:lang w:val="nl-NL"/>
        </w:rPr>
        <w:t>P.</w:t>
      </w:r>
    </w:p>
    <w:p w:rsidR="00CF5AB4" w:rsidRPr="00F72DAA" w:rsidRDefault="00CF5AB4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 xml:space="preserve">Câu </w:t>
      </w:r>
      <w:r w:rsidR="009D2B23" w:rsidRPr="00F72DAA">
        <w:rPr>
          <w:b/>
        </w:rPr>
        <w:t>37</w:t>
      </w:r>
      <w:r w:rsidRPr="00F72DAA">
        <w:rPr>
          <w:b/>
        </w:rPr>
        <w:t>:</w:t>
      </w:r>
      <w:r w:rsidRPr="00F72DAA">
        <w:t xml:space="preserve"> Nhận định nào sau đây là </w:t>
      </w:r>
      <w:r w:rsidRPr="00F72DAA">
        <w:rPr>
          <w:b/>
        </w:rPr>
        <w:t xml:space="preserve">đúng </w:t>
      </w:r>
      <w:r w:rsidRPr="00F72DAA">
        <w:t>?</w:t>
      </w:r>
    </w:p>
    <w:p w:rsidR="00CF5AB4" w:rsidRPr="00F72DAA" w:rsidRDefault="005A048B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ab/>
      </w:r>
      <w:r w:rsidR="00CF5AB4" w:rsidRPr="00F72DAA">
        <w:rPr>
          <w:b/>
        </w:rPr>
        <w:t xml:space="preserve">A. </w:t>
      </w:r>
      <w:r w:rsidR="00CF5AB4" w:rsidRPr="00F72DAA">
        <w:t>Trong một nhóm A, bán kính nguyên tử giảm theo chiều giảm độ âm điện.</w:t>
      </w:r>
    </w:p>
    <w:p w:rsidR="00CF5AB4" w:rsidRPr="00F72DAA" w:rsidRDefault="005A048B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ab/>
      </w:r>
      <w:r w:rsidR="00CF5AB4" w:rsidRPr="00F72DAA">
        <w:rPr>
          <w:b/>
        </w:rPr>
        <w:t xml:space="preserve">B. </w:t>
      </w:r>
      <w:r w:rsidR="00CF5AB4" w:rsidRPr="00F72DAA">
        <w:t>Trong một chu kì, tính kim loại giảm theo chiều tính phi kim tăng.</w:t>
      </w:r>
    </w:p>
    <w:p w:rsidR="00CF5AB4" w:rsidRPr="00F72DAA" w:rsidRDefault="005A048B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ab/>
      </w:r>
      <w:r w:rsidR="00CF5AB4" w:rsidRPr="00F72DAA">
        <w:rPr>
          <w:b/>
        </w:rPr>
        <w:t xml:space="preserve">C. </w:t>
      </w:r>
      <w:r w:rsidR="00CF5AB4" w:rsidRPr="00F72DAA">
        <w:t>Trong một nhóm A, tính kim loại tăng theo chiều tăng độ âm điện.</w:t>
      </w:r>
    </w:p>
    <w:p w:rsidR="00CF5AB4" w:rsidRPr="00F72DAA" w:rsidRDefault="005A048B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ab/>
      </w:r>
      <w:r w:rsidR="00CF5AB4" w:rsidRPr="00F72DAA">
        <w:rPr>
          <w:b/>
        </w:rPr>
        <w:t xml:space="preserve">D. </w:t>
      </w:r>
      <w:r w:rsidR="00CF5AB4" w:rsidRPr="00F72DAA">
        <w:t>Trong một chu kì, bán kính nguyên tử tăng theo chiều tăng độ âm điện.</w:t>
      </w:r>
    </w:p>
    <w:p w:rsidR="00CF5AB4" w:rsidRPr="00F72DAA" w:rsidRDefault="00CF5AB4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 xml:space="preserve">Câu </w:t>
      </w:r>
      <w:r w:rsidR="009D2B23" w:rsidRPr="00F72DAA">
        <w:rPr>
          <w:b/>
        </w:rPr>
        <w:t>38</w:t>
      </w:r>
      <w:r w:rsidRPr="00F72DAA">
        <w:rPr>
          <w:b/>
        </w:rPr>
        <w:t>:</w:t>
      </w:r>
      <w:r w:rsidRPr="00F72DAA">
        <w:t xml:space="preserve"> Tính axit của hidroxit nào sau đây nhỏ nhất. Biết </w:t>
      </w:r>
      <w:r w:rsidRPr="00F72DAA">
        <w:rPr>
          <w:vertAlign w:val="subscript"/>
        </w:rPr>
        <w:t>16</w:t>
      </w:r>
      <w:r w:rsidRPr="00F72DAA">
        <w:t xml:space="preserve">S, </w:t>
      </w:r>
      <w:r w:rsidRPr="00F72DAA">
        <w:rPr>
          <w:vertAlign w:val="subscript"/>
        </w:rPr>
        <w:t>15</w:t>
      </w:r>
      <w:r w:rsidRPr="00F72DAA">
        <w:t xml:space="preserve">P, </w:t>
      </w:r>
      <w:r w:rsidRPr="00F72DAA">
        <w:rPr>
          <w:vertAlign w:val="subscript"/>
        </w:rPr>
        <w:t>14</w:t>
      </w:r>
      <w:r w:rsidRPr="00F72DAA">
        <w:t xml:space="preserve">Si, </w:t>
      </w:r>
      <w:r w:rsidRPr="00F72DAA">
        <w:rPr>
          <w:vertAlign w:val="subscript"/>
        </w:rPr>
        <w:t>17</w:t>
      </w:r>
      <w:r w:rsidRPr="00F72DAA">
        <w:t>Cl</w:t>
      </w:r>
    </w:p>
    <w:p w:rsidR="00CF5AB4" w:rsidRPr="00F72DAA" w:rsidRDefault="005A048B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ab/>
      </w:r>
      <w:r w:rsidR="00CF5AB4" w:rsidRPr="00F72DAA">
        <w:rPr>
          <w:b/>
        </w:rPr>
        <w:t xml:space="preserve">A. </w:t>
      </w:r>
      <w:r w:rsidR="00CF5AB4" w:rsidRPr="00F72DAA">
        <w:t>H</w:t>
      </w:r>
      <w:r w:rsidR="00CF5AB4" w:rsidRPr="00F72DAA">
        <w:rPr>
          <w:vertAlign w:val="subscript"/>
        </w:rPr>
        <w:t>3</w:t>
      </w:r>
      <w:r w:rsidR="00CF5AB4" w:rsidRPr="00F72DAA">
        <w:t>PO</w:t>
      </w:r>
      <w:r w:rsidR="00CF5AB4" w:rsidRPr="00F72DAA">
        <w:rPr>
          <w:vertAlign w:val="subscript"/>
        </w:rPr>
        <w:t>4</w:t>
      </w:r>
      <w:r w:rsidR="00CF5AB4" w:rsidRPr="00F72DAA">
        <w:t>.</w:t>
      </w:r>
      <w:r w:rsidR="00CF5AB4" w:rsidRPr="00F72DAA">
        <w:tab/>
      </w:r>
      <w:r w:rsidR="00CF5AB4" w:rsidRPr="00F72DAA">
        <w:rPr>
          <w:b/>
        </w:rPr>
        <w:t xml:space="preserve">B. </w:t>
      </w:r>
      <w:r w:rsidR="00CF5AB4" w:rsidRPr="00F72DAA">
        <w:t>H</w:t>
      </w:r>
      <w:r w:rsidR="00CF5AB4" w:rsidRPr="00F72DAA">
        <w:rPr>
          <w:vertAlign w:val="subscript"/>
        </w:rPr>
        <w:t>4</w:t>
      </w:r>
      <w:r w:rsidR="00CF5AB4" w:rsidRPr="00F72DAA">
        <w:t>SiO</w:t>
      </w:r>
      <w:r w:rsidR="00CF5AB4" w:rsidRPr="00F72DAA">
        <w:rPr>
          <w:vertAlign w:val="subscript"/>
        </w:rPr>
        <w:t>4</w:t>
      </w:r>
      <w:r w:rsidR="00CF5AB4" w:rsidRPr="00F72DAA">
        <w:t>.</w:t>
      </w:r>
      <w:r w:rsidR="00CF5AB4" w:rsidRPr="00F72DAA">
        <w:tab/>
      </w:r>
      <w:r w:rsidR="00CF5AB4" w:rsidRPr="00F72DAA">
        <w:rPr>
          <w:b/>
        </w:rPr>
        <w:t xml:space="preserve">C. </w:t>
      </w:r>
      <w:r w:rsidR="00CF5AB4" w:rsidRPr="00F72DAA">
        <w:t>H</w:t>
      </w:r>
      <w:r w:rsidR="00CF5AB4" w:rsidRPr="00F72DAA">
        <w:rPr>
          <w:vertAlign w:val="subscript"/>
        </w:rPr>
        <w:t>2</w:t>
      </w:r>
      <w:r w:rsidR="00CF5AB4" w:rsidRPr="00F72DAA">
        <w:t>SO</w:t>
      </w:r>
      <w:r w:rsidR="00CF5AB4" w:rsidRPr="00F72DAA">
        <w:rPr>
          <w:vertAlign w:val="subscript"/>
        </w:rPr>
        <w:t>4</w:t>
      </w:r>
      <w:r w:rsidR="00CF5AB4" w:rsidRPr="00F72DAA">
        <w:t>.</w:t>
      </w:r>
      <w:r w:rsidR="00CF5AB4" w:rsidRPr="00F72DAA">
        <w:tab/>
      </w:r>
      <w:r w:rsidR="00CF5AB4" w:rsidRPr="00F72DAA">
        <w:rPr>
          <w:b/>
        </w:rPr>
        <w:t xml:space="preserve">D. </w:t>
      </w:r>
      <w:r w:rsidR="00CF5AB4" w:rsidRPr="00F72DAA">
        <w:t>HClO</w:t>
      </w:r>
      <w:r w:rsidR="00CF5AB4" w:rsidRPr="00F72DAA">
        <w:rPr>
          <w:vertAlign w:val="subscript"/>
        </w:rPr>
        <w:t>4</w:t>
      </w:r>
      <w:r w:rsidR="00CF5AB4" w:rsidRPr="00F72DAA">
        <w:t>.</w:t>
      </w:r>
    </w:p>
    <w:p w:rsidR="00CF5AB4" w:rsidRPr="00F72DAA" w:rsidRDefault="00CF5AB4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 xml:space="preserve">Câu </w:t>
      </w:r>
      <w:r w:rsidR="009D2B23" w:rsidRPr="00F72DAA">
        <w:rPr>
          <w:b/>
        </w:rPr>
        <w:t>39</w:t>
      </w:r>
      <w:r w:rsidRPr="00F72DAA">
        <w:rPr>
          <w:b/>
        </w:rPr>
        <w:t>:</w:t>
      </w:r>
      <w:r w:rsidRPr="00F72DAA">
        <w:t xml:space="preserve"> Trong BTH các nguyên tố, chu kì 4 có tối đa bao nhiêu nguyên tố ?</w:t>
      </w:r>
    </w:p>
    <w:p w:rsidR="00CF5AB4" w:rsidRPr="00F72DAA" w:rsidRDefault="005A048B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  <w:lang w:val="fr-FR"/>
        </w:rPr>
        <w:tab/>
      </w:r>
      <w:r w:rsidR="00CF5AB4" w:rsidRPr="00F72DAA">
        <w:rPr>
          <w:b/>
          <w:lang w:val="fr-FR"/>
        </w:rPr>
        <w:t xml:space="preserve">A. </w:t>
      </w:r>
      <w:r w:rsidR="00CF5AB4" w:rsidRPr="00F72DAA">
        <w:rPr>
          <w:lang w:val="fr-FR"/>
        </w:rPr>
        <w:t>2.</w:t>
      </w:r>
      <w:r w:rsidR="00CF5AB4" w:rsidRPr="00F72DAA">
        <w:tab/>
      </w:r>
      <w:r w:rsidR="00CF5AB4" w:rsidRPr="00F72DAA">
        <w:rPr>
          <w:b/>
          <w:lang w:val="fr-FR"/>
        </w:rPr>
        <w:t xml:space="preserve">B. </w:t>
      </w:r>
      <w:r w:rsidR="00CF5AB4" w:rsidRPr="00F72DAA">
        <w:rPr>
          <w:lang w:val="fr-FR"/>
        </w:rPr>
        <w:t>32.</w:t>
      </w:r>
      <w:r w:rsidR="00CF5AB4" w:rsidRPr="00F72DAA">
        <w:tab/>
      </w:r>
      <w:r w:rsidR="00CF5AB4" w:rsidRPr="00F72DAA">
        <w:rPr>
          <w:b/>
          <w:lang w:val="fr-FR"/>
        </w:rPr>
        <w:t xml:space="preserve">C. </w:t>
      </w:r>
      <w:r w:rsidR="00CF5AB4" w:rsidRPr="00F72DAA">
        <w:rPr>
          <w:lang w:val="fr-FR"/>
        </w:rPr>
        <w:t>18.</w:t>
      </w:r>
      <w:r w:rsidR="00CF5AB4" w:rsidRPr="00F72DAA">
        <w:tab/>
      </w:r>
      <w:r w:rsidR="00CF5AB4" w:rsidRPr="00F72DAA">
        <w:rPr>
          <w:b/>
          <w:lang w:val="fr-FR"/>
        </w:rPr>
        <w:t xml:space="preserve">D. </w:t>
      </w:r>
      <w:r w:rsidR="00CF5AB4" w:rsidRPr="00F72DAA">
        <w:rPr>
          <w:lang w:val="fr-FR"/>
        </w:rPr>
        <w:t>8.</w:t>
      </w:r>
    </w:p>
    <w:p w:rsidR="00CF5AB4" w:rsidRPr="00F72DAA" w:rsidRDefault="00CF5AB4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  <w:rPr>
          <w:lang w:val="es-CO"/>
        </w:rPr>
      </w:pPr>
      <w:r w:rsidRPr="00F72DAA">
        <w:rPr>
          <w:b/>
          <w:lang w:val="es-CO"/>
        </w:rPr>
        <w:t xml:space="preserve">Câu </w:t>
      </w:r>
      <w:r w:rsidR="009D2B23" w:rsidRPr="00F72DAA">
        <w:rPr>
          <w:b/>
          <w:lang w:val="es-CO"/>
        </w:rPr>
        <w:t>40</w:t>
      </w:r>
      <w:r w:rsidRPr="00F72DAA">
        <w:rPr>
          <w:b/>
          <w:lang w:val="es-CO"/>
        </w:rPr>
        <w:t>:</w:t>
      </w:r>
      <w:r w:rsidRPr="00F72DAA">
        <w:rPr>
          <w:lang w:val="es-CO"/>
        </w:rPr>
        <w:t xml:space="preserve"> Cấu hình electron của X  là 1s</w:t>
      </w:r>
      <w:r w:rsidRPr="00F72DAA">
        <w:rPr>
          <w:vertAlign w:val="superscript"/>
          <w:lang w:val="es-CO"/>
        </w:rPr>
        <w:t>2</w:t>
      </w:r>
      <w:r w:rsidRPr="00F72DAA">
        <w:rPr>
          <w:lang w:val="es-CO"/>
        </w:rPr>
        <w:t>2s</w:t>
      </w:r>
      <w:r w:rsidRPr="00F72DAA">
        <w:rPr>
          <w:vertAlign w:val="superscript"/>
          <w:lang w:val="es-CO"/>
        </w:rPr>
        <w:t>2</w:t>
      </w:r>
      <w:r w:rsidRPr="00F72DAA">
        <w:rPr>
          <w:lang w:val="es-CO"/>
        </w:rPr>
        <w:t>2p</w:t>
      </w:r>
      <w:r w:rsidRPr="00F72DAA">
        <w:rPr>
          <w:vertAlign w:val="superscript"/>
          <w:lang w:val="es-CO"/>
        </w:rPr>
        <w:t>6</w:t>
      </w:r>
      <w:r w:rsidRPr="00F72DAA">
        <w:rPr>
          <w:lang w:val="es-CO"/>
        </w:rPr>
        <w:t>3s</w:t>
      </w:r>
      <w:r w:rsidRPr="00F72DAA">
        <w:rPr>
          <w:vertAlign w:val="superscript"/>
          <w:lang w:val="es-CO"/>
        </w:rPr>
        <w:t>2</w:t>
      </w:r>
      <w:r w:rsidRPr="00F72DAA">
        <w:rPr>
          <w:lang w:val="es-CO"/>
        </w:rPr>
        <w:t>3p</w:t>
      </w:r>
      <w:r w:rsidRPr="00F72DAA">
        <w:rPr>
          <w:vertAlign w:val="superscript"/>
          <w:lang w:val="es-CO"/>
        </w:rPr>
        <w:t>6</w:t>
      </w:r>
      <w:r w:rsidRPr="00F72DAA">
        <w:rPr>
          <w:lang w:val="es-CO"/>
        </w:rPr>
        <w:t>4s</w:t>
      </w:r>
      <w:r w:rsidRPr="00F72DAA">
        <w:rPr>
          <w:vertAlign w:val="superscript"/>
          <w:lang w:val="es-CO"/>
        </w:rPr>
        <w:t>2</w:t>
      </w:r>
      <w:r w:rsidRPr="00F72DAA">
        <w:rPr>
          <w:lang w:val="es-CO"/>
        </w:rPr>
        <w:t>. Trong bảng tuần hoàn các nguyên tố</w:t>
      </w:r>
      <w:r w:rsidRPr="00F72DAA">
        <w:rPr>
          <w:bCs/>
          <w:lang w:val="es-CO"/>
        </w:rPr>
        <w:t xml:space="preserve"> </w:t>
      </w:r>
      <w:r w:rsidRPr="00F72DAA">
        <w:rPr>
          <w:lang w:val="es-CO"/>
        </w:rPr>
        <w:t>hoá học, nguyên tố X thuộc</w:t>
      </w:r>
      <w:r w:rsidRPr="00F72DAA">
        <w:rPr>
          <w:bCs/>
          <w:lang w:val="es-CO"/>
        </w:rPr>
        <w:t>.</w:t>
      </w:r>
    </w:p>
    <w:p w:rsidR="00CF5AB4" w:rsidRPr="00F72DAA" w:rsidRDefault="005A048B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  <w:lang w:val="pt-BR"/>
        </w:rPr>
        <w:tab/>
      </w:r>
      <w:r w:rsidR="00CF5AB4" w:rsidRPr="00F72DAA">
        <w:rPr>
          <w:b/>
          <w:lang w:val="pt-BR"/>
        </w:rPr>
        <w:t xml:space="preserve">A. </w:t>
      </w:r>
      <w:r w:rsidR="00CF5AB4" w:rsidRPr="00F72DAA">
        <w:rPr>
          <w:lang w:val="pt-BR"/>
        </w:rPr>
        <w:t>chu kì 4, nhóm IIA.</w:t>
      </w:r>
      <w:r w:rsidR="00CF5AB4" w:rsidRPr="00F72DAA">
        <w:tab/>
      </w:r>
      <w:r w:rsidRPr="00F72DAA">
        <w:tab/>
      </w:r>
      <w:r w:rsidR="00CF5AB4" w:rsidRPr="00F72DAA">
        <w:rPr>
          <w:b/>
          <w:lang w:val="pt-BR"/>
        </w:rPr>
        <w:t xml:space="preserve">B. </w:t>
      </w:r>
      <w:r w:rsidR="00CF5AB4" w:rsidRPr="00F72DAA">
        <w:rPr>
          <w:lang w:val="pt-BR"/>
        </w:rPr>
        <w:t>chu kì 3, nhóm VIIIB.</w:t>
      </w:r>
    </w:p>
    <w:p w:rsidR="00CF5AB4" w:rsidRPr="00F72DAA" w:rsidRDefault="005A048B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  <w:lang w:val="pt-BR"/>
        </w:rPr>
        <w:tab/>
      </w:r>
      <w:r w:rsidR="00CF5AB4" w:rsidRPr="00F72DAA">
        <w:rPr>
          <w:b/>
          <w:lang w:val="pt-BR"/>
        </w:rPr>
        <w:t xml:space="preserve">C. </w:t>
      </w:r>
      <w:r w:rsidR="00CF5AB4" w:rsidRPr="00F72DAA">
        <w:rPr>
          <w:lang w:val="pt-BR"/>
        </w:rPr>
        <w:t>chu kì 4, nhóm IIB.</w:t>
      </w:r>
      <w:r w:rsidR="00CF5AB4" w:rsidRPr="00F72DAA">
        <w:tab/>
      </w:r>
      <w:r w:rsidRPr="00F72DAA">
        <w:tab/>
      </w:r>
      <w:r w:rsidR="00CF5AB4" w:rsidRPr="00F72DAA">
        <w:rPr>
          <w:b/>
          <w:lang w:val="pt-BR"/>
        </w:rPr>
        <w:t xml:space="preserve">D. </w:t>
      </w:r>
      <w:r w:rsidR="00CF5AB4" w:rsidRPr="00F72DAA">
        <w:rPr>
          <w:lang w:val="pt-BR"/>
        </w:rPr>
        <w:t>chu kì 4, nhóm VIIIA.</w:t>
      </w:r>
    </w:p>
    <w:p w:rsidR="00CF5AB4" w:rsidRPr="00F72DAA" w:rsidRDefault="00CF5AB4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  <w:rPr>
          <w:lang w:val="pl-PL"/>
        </w:rPr>
      </w:pPr>
      <w:r w:rsidRPr="00F72DAA">
        <w:rPr>
          <w:b/>
          <w:lang w:val="pl-PL"/>
        </w:rPr>
        <w:t xml:space="preserve">Câu </w:t>
      </w:r>
      <w:r w:rsidR="009D2B23" w:rsidRPr="00F72DAA">
        <w:rPr>
          <w:b/>
          <w:lang w:val="pl-PL"/>
        </w:rPr>
        <w:t>41</w:t>
      </w:r>
      <w:r w:rsidRPr="00F72DAA">
        <w:rPr>
          <w:b/>
          <w:lang w:val="pl-PL"/>
        </w:rPr>
        <w:t>:</w:t>
      </w:r>
      <w:r w:rsidRPr="00F72DAA">
        <w:rPr>
          <w:lang w:val="pl-PL"/>
        </w:rPr>
        <w:t xml:space="preserve"> Nhóm IA trong bảng tuần hoàn có tên gọi là</w:t>
      </w:r>
    </w:p>
    <w:p w:rsidR="00CF5AB4" w:rsidRPr="00F72DAA" w:rsidRDefault="005A048B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  <w:lang w:val="pl-PL"/>
        </w:rPr>
        <w:tab/>
      </w:r>
      <w:r w:rsidR="00CF5AB4" w:rsidRPr="00F72DAA">
        <w:rPr>
          <w:b/>
          <w:lang w:val="pl-PL"/>
        </w:rPr>
        <w:t xml:space="preserve">A. </w:t>
      </w:r>
      <w:r w:rsidR="00CF5AB4" w:rsidRPr="00F72DAA">
        <w:rPr>
          <w:lang w:val="pl-PL"/>
        </w:rPr>
        <w:t>Nhóm kim loại kiềm thổ.</w:t>
      </w:r>
      <w:r w:rsidR="00CF5AB4" w:rsidRPr="00F72DAA">
        <w:tab/>
      </w:r>
      <w:r w:rsidR="00CF5AB4" w:rsidRPr="00F72DAA">
        <w:rPr>
          <w:b/>
          <w:lang w:val="pl-PL"/>
        </w:rPr>
        <w:t xml:space="preserve">B. </w:t>
      </w:r>
      <w:r w:rsidR="00CF5AB4" w:rsidRPr="00F72DAA">
        <w:rPr>
          <w:lang w:val="pl-PL"/>
        </w:rPr>
        <w:t>Nhóm khí hiếm.</w:t>
      </w:r>
    </w:p>
    <w:p w:rsidR="00CF5AB4" w:rsidRPr="00F72DAA" w:rsidRDefault="005A048B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  <w:lang w:val="pl-PL"/>
        </w:rPr>
        <w:tab/>
      </w:r>
      <w:r w:rsidR="00CF5AB4" w:rsidRPr="00F72DAA">
        <w:rPr>
          <w:b/>
          <w:lang w:val="pl-PL"/>
        </w:rPr>
        <w:t xml:space="preserve">C. </w:t>
      </w:r>
      <w:r w:rsidR="00CF5AB4" w:rsidRPr="00F72DAA">
        <w:rPr>
          <w:lang w:val="pl-PL"/>
        </w:rPr>
        <w:t>Nhóm halogen.</w:t>
      </w:r>
      <w:r w:rsidR="00CF5AB4" w:rsidRPr="00F72DAA">
        <w:tab/>
      </w:r>
      <w:r w:rsidRPr="00F72DAA">
        <w:tab/>
      </w:r>
      <w:r w:rsidR="00CF5AB4" w:rsidRPr="00F72DAA">
        <w:rPr>
          <w:b/>
          <w:lang w:val="pl-PL"/>
        </w:rPr>
        <w:t xml:space="preserve">D. </w:t>
      </w:r>
      <w:r w:rsidR="00CF5AB4" w:rsidRPr="00F72DAA">
        <w:rPr>
          <w:lang w:val="pl-PL"/>
        </w:rPr>
        <w:t>Nhóm kim loại kiềm.</w:t>
      </w:r>
    </w:p>
    <w:p w:rsidR="00CF5AB4" w:rsidRPr="00F72DAA" w:rsidRDefault="00CF5AB4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  <w:rPr>
          <w:b/>
        </w:rPr>
      </w:pPr>
      <w:r w:rsidRPr="00F72DAA">
        <w:rPr>
          <w:b/>
          <w:lang w:val="pl-PL"/>
        </w:rPr>
        <w:t xml:space="preserve">Câu </w:t>
      </w:r>
      <w:r w:rsidR="009D2B23" w:rsidRPr="00F72DAA">
        <w:rPr>
          <w:b/>
          <w:lang w:val="pl-PL"/>
        </w:rPr>
        <w:t>42</w:t>
      </w:r>
      <w:r w:rsidRPr="00F72DAA">
        <w:rPr>
          <w:b/>
          <w:lang w:val="pl-PL"/>
        </w:rPr>
        <w:t>:</w:t>
      </w:r>
      <w:r w:rsidRPr="00F72DAA">
        <w:rPr>
          <w:lang w:val="pl-PL"/>
        </w:rPr>
        <w:t xml:space="preserve"> Nguyên tử của nguyên tố có khuynh hướng </w:t>
      </w:r>
      <w:r w:rsidRPr="00F72DAA">
        <w:rPr>
          <w:b/>
          <w:lang w:val="pl-PL"/>
        </w:rPr>
        <w:t>nhường đi 1</w:t>
      </w:r>
      <w:r w:rsidRPr="00F72DAA">
        <w:rPr>
          <w:lang w:val="pl-PL"/>
        </w:rPr>
        <w:t xml:space="preserve"> electron trong các phản ứng hoá học là</w:t>
      </w:r>
    </w:p>
    <w:p w:rsidR="00CF5AB4" w:rsidRPr="00F72DAA" w:rsidRDefault="005A048B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  <w:lang w:val="pl-PL"/>
        </w:rPr>
        <w:tab/>
      </w:r>
      <w:r w:rsidR="00CF5AB4" w:rsidRPr="00F72DAA">
        <w:rPr>
          <w:b/>
          <w:lang w:val="pl-PL"/>
        </w:rPr>
        <w:t xml:space="preserve">A. </w:t>
      </w:r>
      <w:r w:rsidR="00CF5AB4" w:rsidRPr="00F72DAA">
        <w:rPr>
          <w:lang w:val="pl-PL"/>
        </w:rPr>
        <w:t>Ca (Z = 20).</w:t>
      </w:r>
      <w:r w:rsidR="00CF5AB4" w:rsidRPr="00F72DAA">
        <w:tab/>
      </w:r>
      <w:r w:rsidR="00CF5AB4" w:rsidRPr="00F72DAA">
        <w:rPr>
          <w:b/>
          <w:bCs/>
          <w:lang w:val="pl-PL"/>
        </w:rPr>
        <w:t xml:space="preserve">B. </w:t>
      </w:r>
      <w:r w:rsidR="00CF5AB4" w:rsidRPr="00F72DAA">
        <w:rPr>
          <w:bCs/>
          <w:lang w:val="pl-PL"/>
        </w:rPr>
        <w:t>O (Z = 8).</w:t>
      </w:r>
      <w:r w:rsidR="00CF5AB4" w:rsidRPr="00F72DAA">
        <w:tab/>
      </w:r>
      <w:r w:rsidR="00CF5AB4" w:rsidRPr="00F72DAA">
        <w:rPr>
          <w:b/>
          <w:lang w:val="pl-PL"/>
        </w:rPr>
        <w:t xml:space="preserve">C. </w:t>
      </w:r>
      <w:r w:rsidR="00CF5AB4" w:rsidRPr="00F72DAA">
        <w:rPr>
          <w:lang w:val="pl-PL"/>
        </w:rPr>
        <w:t>Na (Z = 11).</w:t>
      </w:r>
      <w:r w:rsidR="00CF5AB4" w:rsidRPr="00F72DAA">
        <w:tab/>
      </w:r>
      <w:r w:rsidR="00CF5AB4" w:rsidRPr="00F72DAA">
        <w:rPr>
          <w:b/>
          <w:lang w:val="pl-PL"/>
        </w:rPr>
        <w:t xml:space="preserve">D. </w:t>
      </w:r>
      <w:r w:rsidR="00CF5AB4" w:rsidRPr="00F72DAA">
        <w:rPr>
          <w:lang w:val="pl-PL"/>
        </w:rPr>
        <w:t>Cl (Z = 17).</w:t>
      </w:r>
    </w:p>
    <w:p w:rsidR="00CF5AB4" w:rsidRPr="00F72DAA" w:rsidRDefault="00CF5AB4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  <w:rPr>
          <w:lang w:val="nb-NO"/>
        </w:rPr>
      </w:pPr>
      <w:r w:rsidRPr="00F72DAA">
        <w:rPr>
          <w:b/>
          <w:lang w:val="nb-NO"/>
        </w:rPr>
        <w:t xml:space="preserve">Câu </w:t>
      </w:r>
      <w:r w:rsidR="009D2B23" w:rsidRPr="00F72DAA">
        <w:rPr>
          <w:b/>
          <w:lang w:val="nb-NO"/>
        </w:rPr>
        <w:t>43</w:t>
      </w:r>
      <w:r w:rsidRPr="00F72DAA">
        <w:rPr>
          <w:b/>
          <w:lang w:val="nb-NO"/>
        </w:rPr>
        <w:t>:</w:t>
      </w:r>
      <w:r w:rsidRPr="00F72DAA">
        <w:rPr>
          <w:lang w:val="nb-NO"/>
        </w:rPr>
        <w:t xml:space="preserve"> Nguyên tử của nguyên tố X có 7 electron ở phân lớp p, vậy X thuộc nhóm ?</w:t>
      </w:r>
    </w:p>
    <w:p w:rsidR="00CF5AB4" w:rsidRPr="00F72DAA" w:rsidRDefault="005A048B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  <w:lang w:val="nb-NO"/>
        </w:rPr>
        <w:tab/>
      </w:r>
      <w:r w:rsidR="00CF5AB4" w:rsidRPr="00F72DAA">
        <w:rPr>
          <w:b/>
          <w:lang w:val="nb-NO"/>
        </w:rPr>
        <w:t xml:space="preserve">A. </w:t>
      </w:r>
      <w:r w:rsidR="00CF5AB4" w:rsidRPr="00F72DAA">
        <w:rPr>
          <w:lang w:val="nb-NO"/>
        </w:rPr>
        <w:t>VIA.</w:t>
      </w:r>
      <w:r w:rsidR="00CF5AB4" w:rsidRPr="00F72DAA">
        <w:tab/>
      </w:r>
      <w:r w:rsidR="00CF5AB4" w:rsidRPr="00F72DAA">
        <w:rPr>
          <w:b/>
          <w:lang w:val="nb-NO"/>
        </w:rPr>
        <w:t xml:space="preserve">B. </w:t>
      </w:r>
      <w:r w:rsidR="00CF5AB4" w:rsidRPr="00F72DAA">
        <w:rPr>
          <w:lang w:val="nb-NO"/>
        </w:rPr>
        <w:t>IIA.</w:t>
      </w:r>
      <w:r w:rsidR="00CF5AB4" w:rsidRPr="00F72DAA">
        <w:tab/>
      </w:r>
      <w:r w:rsidR="00CF5AB4" w:rsidRPr="00F72DAA">
        <w:rPr>
          <w:b/>
          <w:lang w:val="nb-NO"/>
        </w:rPr>
        <w:t xml:space="preserve">C. </w:t>
      </w:r>
      <w:r w:rsidR="00CF5AB4" w:rsidRPr="00F72DAA">
        <w:rPr>
          <w:lang w:val="nb-NO"/>
        </w:rPr>
        <w:t>VA.</w:t>
      </w:r>
      <w:r w:rsidR="00CF5AB4" w:rsidRPr="00F72DAA">
        <w:tab/>
      </w:r>
      <w:r w:rsidR="00CF5AB4" w:rsidRPr="00F72DAA">
        <w:rPr>
          <w:b/>
          <w:lang w:val="nb-NO"/>
        </w:rPr>
        <w:t xml:space="preserve">D. </w:t>
      </w:r>
      <w:r w:rsidR="00CF5AB4" w:rsidRPr="00F72DAA">
        <w:rPr>
          <w:lang w:val="nb-NO"/>
        </w:rPr>
        <w:t>IIIA.</w:t>
      </w:r>
    </w:p>
    <w:p w:rsidR="00CF5AB4" w:rsidRPr="00F72DAA" w:rsidRDefault="009D2B23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  <w:rPr>
          <w:lang w:val="nl-NL"/>
        </w:rPr>
      </w:pPr>
      <w:r w:rsidRPr="00F72DAA">
        <w:rPr>
          <w:b/>
          <w:lang w:val="nl-NL"/>
        </w:rPr>
        <w:t>Câu 44</w:t>
      </w:r>
      <w:r w:rsidR="00CF5AB4" w:rsidRPr="00F72DAA">
        <w:rPr>
          <w:b/>
          <w:lang w:val="nl-NL"/>
        </w:rPr>
        <w:t>:</w:t>
      </w:r>
      <w:r w:rsidR="00CF5AB4" w:rsidRPr="00F72DAA">
        <w:rPr>
          <w:lang w:val="nl-NL"/>
        </w:rPr>
        <w:t xml:space="preserve"> Nguyên tố hóa học nào sau đây có tính chất hoá học tương tự Na (Z=11) ?</w:t>
      </w:r>
    </w:p>
    <w:p w:rsidR="00CF5AB4" w:rsidRPr="00F72DAA" w:rsidRDefault="005A048B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  <w:lang w:val="pt-BR"/>
        </w:rPr>
        <w:tab/>
      </w:r>
      <w:r w:rsidR="00CF5AB4" w:rsidRPr="00F72DAA">
        <w:rPr>
          <w:b/>
          <w:lang w:val="pt-BR"/>
        </w:rPr>
        <w:t xml:space="preserve">A. </w:t>
      </w:r>
      <w:r w:rsidR="00CF5AB4" w:rsidRPr="00F72DAA">
        <w:rPr>
          <w:lang w:val="pt-BR"/>
        </w:rPr>
        <w:t>K(Z=19).</w:t>
      </w:r>
      <w:r w:rsidR="00CF5AB4" w:rsidRPr="00F72DAA">
        <w:tab/>
      </w:r>
      <w:r w:rsidR="00CF5AB4" w:rsidRPr="00F72DAA">
        <w:rPr>
          <w:b/>
          <w:lang w:val="pt-BR"/>
        </w:rPr>
        <w:t xml:space="preserve">B. </w:t>
      </w:r>
      <w:r w:rsidR="00CF5AB4" w:rsidRPr="00F72DAA">
        <w:rPr>
          <w:lang w:val="pt-BR"/>
        </w:rPr>
        <w:t>Mg(Z=12).</w:t>
      </w:r>
      <w:r w:rsidR="00CF5AB4" w:rsidRPr="00F72DAA">
        <w:tab/>
      </w:r>
      <w:r w:rsidR="00CF5AB4" w:rsidRPr="00F72DAA">
        <w:rPr>
          <w:b/>
          <w:lang w:val="pt-BR"/>
        </w:rPr>
        <w:t xml:space="preserve">C. </w:t>
      </w:r>
      <w:r w:rsidR="00CF5AB4" w:rsidRPr="00F72DAA">
        <w:rPr>
          <w:lang w:val="pt-BR"/>
        </w:rPr>
        <w:t>Ca(Z=20).</w:t>
      </w:r>
      <w:r w:rsidR="00CF5AB4" w:rsidRPr="00F72DAA">
        <w:tab/>
      </w:r>
      <w:r w:rsidR="00CF5AB4" w:rsidRPr="00F72DAA">
        <w:rPr>
          <w:b/>
          <w:lang w:val="pt-BR"/>
        </w:rPr>
        <w:t xml:space="preserve">D. </w:t>
      </w:r>
      <w:r w:rsidR="00CF5AB4" w:rsidRPr="00F72DAA">
        <w:rPr>
          <w:lang w:val="pt-BR"/>
        </w:rPr>
        <w:t>Al(Z=13).</w:t>
      </w:r>
    </w:p>
    <w:p w:rsidR="00CF5AB4" w:rsidRPr="00F72DAA" w:rsidRDefault="009D2B23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  <w:rPr>
          <w:lang w:val="es-CO"/>
        </w:rPr>
      </w:pPr>
      <w:r w:rsidRPr="00F72DAA">
        <w:rPr>
          <w:b/>
          <w:lang w:val="es-CO"/>
        </w:rPr>
        <w:t>Câu 45</w:t>
      </w:r>
      <w:r w:rsidR="00CF5AB4" w:rsidRPr="00F72DAA">
        <w:rPr>
          <w:b/>
          <w:lang w:val="es-CO"/>
        </w:rPr>
        <w:t>:</w:t>
      </w:r>
      <w:r w:rsidR="00CF5AB4" w:rsidRPr="00F72DAA">
        <w:rPr>
          <w:lang w:val="es-CO"/>
        </w:rPr>
        <w:t xml:space="preserve"> Hai nguyên tố X và Y đứng kế tiếp nhau trong một chu kì và có tổng số proton trong hai hạt nhân là 31 (X trước Y). Nhận xét nào sau đây đúng ?</w:t>
      </w:r>
    </w:p>
    <w:p w:rsidR="00CF5AB4" w:rsidRPr="00F72DAA" w:rsidRDefault="005A048B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  <w:lang w:val="es-CO"/>
        </w:rPr>
        <w:tab/>
      </w:r>
      <w:r w:rsidR="00CF5AB4" w:rsidRPr="00F72DAA">
        <w:rPr>
          <w:b/>
          <w:lang w:val="es-CO"/>
        </w:rPr>
        <w:t xml:space="preserve">A. </w:t>
      </w:r>
      <w:r w:rsidR="00CF5AB4" w:rsidRPr="00F72DAA">
        <w:rPr>
          <w:lang w:val="es-CO"/>
        </w:rPr>
        <w:t> X thuộc chu kì 3, nhóm VA.</w:t>
      </w:r>
      <w:r w:rsidR="00CF5AB4" w:rsidRPr="00F72DAA">
        <w:tab/>
      </w:r>
      <w:r w:rsidR="00CF5AB4" w:rsidRPr="00F72DAA">
        <w:rPr>
          <w:b/>
          <w:lang w:val="es-CO"/>
        </w:rPr>
        <w:t xml:space="preserve">B. </w:t>
      </w:r>
      <w:r w:rsidR="00CF5AB4" w:rsidRPr="00F72DAA">
        <w:rPr>
          <w:lang w:val="es-CO"/>
        </w:rPr>
        <w:t>Y thuộc chu kì 3, nhóm IVA.</w:t>
      </w:r>
    </w:p>
    <w:p w:rsidR="00CF5AB4" w:rsidRPr="00F72DAA" w:rsidRDefault="005A048B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  <w:lang w:val="es-CO"/>
        </w:rPr>
        <w:tab/>
      </w:r>
      <w:r w:rsidR="00CF5AB4" w:rsidRPr="00F72DAA">
        <w:rPr>
          <w:b/>
          <w:lang w:val="es-CO"/>
        </w:rPr>
        <w:t xml:space="preserve">C. </w:t>
      </w:r>
      <w:r w:rsidR="00CF5AB4" w:rsidRPr="00F72DAA">
        <w:rPr>
          <w:lang w:val="es-CO"/>
        </w:rPr>
        <w:t>Y thuộc chu kì 3, nhóm VIIA.</w:t>
      </w:r>
      <w:r w:rsidR="00CF5AB4" w:rsidRPr="00F72DAA">
        <w:tab/>
      </w:r>
      <w:r w:rsidR="00CF5AB4" w:rsidRPr="00F72DAA">
        <w:rPr>
          <w:b/>
          <w:lang w:val="es-CO"/>
        </w:rPr>
        <w:t xml:space="preserve">D. </w:t>
      </w:r>
      <w:r w:rsidR="00CF5AB4" w:rsidRPr="00F72DAA">
        <w:rPr>
          <w:lang w:val="es-CO"/>
        </w:rPr>
        <w:t>X thuộc chu kì 3, nhóm IIA.</w:t>
      </w:r>
    </w:p>
    <w:p w:rsidR="00CF5AB4" w:rsidRPr="00F72DAA" w:rsidRDefault="009D2B23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>Câu 46</w:t>
      </w:r>
      <w:r w:rsidR="00CF5AB4" w:rsidRPr="00F72DAA">
        <w:rPr>
          <w:b/>
        </w:rPr>
        <w:t>:</w:t>
      </w:r>
      <w:r w:rsidR="00CF5AB4" w:rsidRPr="00F72DAA">
        <w:t xml:space="preserve"> Cho cấu hình electron của nguyên tử một số nguyên tố: 1s</w:t>
      </w:r>
      <w:r w:rsidR="00CF5AB4" w:rsidRPr="00F72DAA">
        <w:rPr>
          <w:vertAlign w:val="superscript"/>
        </w:rPr>
        <w:t>2</w:t>
      </w:r>
      <w:r w:rsidR="00CF5AB4" w:rsidRPr="00F72DAA">
        <w:t>2s</w:t>
      </w:r>
      <w:r w:rsidR="00CF5AB4" w:rsidRPr="00F72DAA">
        <w:rPr>
          <w:vertAlign w:val="superscript"/>
        </w:rPr>
        <w:t>2</w:t>
      </w:r>
      <w:r w:rsidR="00CF5AB4" w:rsidRPr="00F72DAA">
        <w:t xml:space="preserve"> (X), 1s</w:t>
      </w:r>
      <w:r w:rsidR="00CF5AB4" w:rsidRPr="00F72DAA">
        <w:rPr>
          <w:vertAlign w:val="superscript"/>
        </w:rPr>
        <w:t>2</w:t>
      </w:r>
      <w:r w:rsidR="00CF5AB4" w:rsidRPr="00F72DAA">
        <w:t>2s</w:t>
      </w:r>
      <w:r w:rsidR="00CF5AB4" w:rsidRPr="00F72DAA">
        <w:rPr>
          <w:vertAlign w:val="superscript"/>
        </w:rPr>
        <w:t>2</w:t>
      </w:r>
      <w:r w:rsidR="00CF5AB4" w:rsidRPr="00F72DAA">
        <w:t>2p</w:t>
      </w:r>
      <w:r w:rsidR="00CF5AB4" w:rsidRPr="00F72DAA">
        <w:rPr>
          <w:vertAlign w:val="superscript"/>
        </w:rPr>
        <w:t>3</w:t>
      </w:r>
      <w:r w:rsidR="00CF5AB4" w:rsidRPr="00F72DAA">
        <w:t xml:space="preserve"> (Y), 1s</w:t>
      </w:r>
      <w:r w:rsidR="00CF5AB4" w:rsidRPr="00F72DAA">
        <w:rPr>
          <w:vertAlign w:val="superscript"/>
        </w:rPr>
        <w:t>2</w:t>
      </w:r>
      <w:r w:rsidR="00CF5AB4" w:rsidRPr="00F72DAA">
        <w:t>2s</w:t>
      </w:r>
      <w:r w:rsidR="00CF5AB4" w:rsidRPr="00F72DAA">
        <w:rPr>
          <w:vertAlign w:val="superscript"/>
        </w:rPr>
        <w:t>2</w:t>
      </w:r>
      <w:r w:rsidR="00CF5AB4" w:rsidRPr="00F72DAA">
        <w:t>2p</w:t>
      </w:r>
      <w:r w:rsidR="00CF5AB4" w:rsidRPr="00F72DAA">
        <w:rPr>
          <w:vertAlign w:val="superscript"/>
        </w:rPr>
        <w:t>6</w:t>
      </w:r>
      <w:r w:rsidR="00CF5AB4" w:rsidRPr="00F72DAA">
        <w:t>3s</w:t>
      </w:r>
      <w:r w:rsidR="00CF5AB4" w:rsidRPr="00F72DAA">
        <w:rPr>
          <w:vertAlign w:val="superscript"/>
        </w:rPr>
        <w:t>2</w:t>
      </w:r>
      <w:r w:rsidR="00CF5AB4" w:rsidRPr="00F72DAA">
        <w:t xml:space="preserve"> (Z).  Các nguyên tố cùng một chu kì là</w:t>
      </w:r>
    </w:p>
    <w:p w:rsidR="00CF5AB4" w:rsidRPr="00F72DAA" w:rsidRDefault="005A048B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  <w:lang w:val="fr-FR"/>
        </w:rPr>
        <w:tab/>
      </w:r>
      <w:r w:rsidR="00CF5AB4" w:rsidRPr="00F72DAA">
        <w:rPr>
          <w:b/>
          <w:lang w:val="fr-FR"/>
        </w:rPr>
        <w:t xml:space="preserve">A. </w:t>
      </w:r>
      <w:r w:rsidR="00CF5AB4" w:rsidRPr="00F72DAA">
        <w:rPr>
          <w:lang w:val="fr-FR"/>
        </w:rPr>
        <w:t>X, Y</w:t>
      </w:r>
      <w:r w:rsidR="00CF5AB4" w:rsidRPr="00F72DAA">
        <w:tab/>
      </w:r>
      <w:r w:rsidR="00CF5AB4" w:rsidRPr="00F72DAA">
        <w:rPr>
          <w:b/>
          <w:lang w:val="fr-FR"/>
        </w:rPr>
        <w:t xml:space="preserve">B. </w:t>
      </w:r>
      <w:r w:rsidR="00CF5AB4" w:rsidRPr="00F72DAA">
        <w:rPr>
          <w:lang w:val="fr-FR"/>
        </w:rPr>
        <w:t>Y, Z.</w:t>
      </w:r>
      <w:r w:rsidR="00CF5AB4" w:rsidRPr="00F72DAA">
        <w:tab/>
      </w:r>
      <w:r w:rsidR="00CF5AB4" w:rsidRPr="00F72DAA">
        <w:rPr>
          <w:b/>
          <w:lang w:val="fr-FR"/>
        </w:rPr>
        <w:t xml:space="preserve">C. </w:t>
      </w:r>
      <w:r w:rsidR="00CF5AB4" w:rsidRPr="00F72DAA">
        <w:rPr>
          <w:lang w:val="fr-FR"/>
        </w:rPr>
        <w:t>X, Z.</w:t>
      </w:r>
      <w:r w:rsidR="00CF5AB4" w:rsidRPr="00F72DAA">
        <w:tab/>
      </w:r>
      <w:r w:rsidR="00CF5AB4" w:rsidRPr="00F72DAA">
        <w:rPr>
          <w:b/>
          <w:lang w:val="fr-FR"/>
        </w:rPr>
        <w:t xml:space="preserve">D. </w:t>
      </w:r>
      <w:r w:rsidR="00CF5AB4" w:rsidRPr="00F72DAA">
        <w:rPr>
          <w:lang w:val="fr-FR"/>
        </w:rPr>
        <w:t>X, Y, Z.</w:t>
      </w:r>
    </w:p>
    <w:p w:rsidR="00CF5AB4" w:rsidRPr="00F72DAA" w:rsidRDefault="009D2B23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  <w:rPr>
          <w:b/>
          <w:lang w:val="pt-BR"/>
        </w:rPr>
      </w:pPr>
      <w:r w:rsidRPr="00F72DAA">
        <w:rPr>
          <w:b/>
          <w:lang w:val="pt-BR"/>
        </w:rPr>
        <w:t>Câu 47</w:t>
      </w:r>
      <w:r w:rsidR="00CF5AB4" w:rsidRPr="00F72DAA">
        <w:rPr>
          <w:b/>
          <w:lang w:val="pt-BR"/>
        </w:rPr>
        <w:t>:</w:t>
      </w:r>
      <w:r w:rsidR="00CF5AB4" w:rsidRPr="00F72DAA">
        <w:rPr>
          <w:lang w:val="pt-BR"/>
        </w:rPr>
        <w:t xml:space="preserve"> Nguyên tố X có hóa trị cao nhất với oxi bằng hóa trị của X trong hợp chất khí với hidro. Vậy X thuộc nhóm nào trong bảng tuần hoàn ?</w:t>
      </w:r>
    </w:p>
    <w:p w:rsidR="00CF5AB4" w:rsidRPr="00F72DAA" w:rsidRDefault="005A048B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  <w:lang w:val="nl-NL"/>
        </w:rPr>
        <w:tab/>
      </w:r>
      <w:r w:rsidR="00CF5AB4" w:rsidRPr="00F72DAA">
        <w:rPr>
          <w:b/>
          <w:lang w:val="nl-NL"/>
        </w:rPr>
        <w:t xml:space="preserve">A. </w:t>
      </w:r>
      <w:r w:rsidR="00CF5AB4" w:rsidRPr="00F72DAA">
        <w:rPr>
          <w:lang w:val="nl-NL"/>
        </w:rPr>
        <w:t>IVA.</w:t>
      </w:r>
      <w:r w:rsidR="00CF5AB4" w:rsidRPr="00F72DAA">
        <w:tab/>
      </w:r>
      <w:r w:rsidR="00CF5AB4" w:rsidRPr="00F72DAA">
        <w:rPr>
          <w:b/>
          <w:lang w:val="nl-NL"/>
        </w:rPr>
        <w:t xml:space="preserve">B. </w:t>
      </w:r>
      <w:r w:rsidR="00CF5AB4" w:rsidRPr="00F72DAA">
        <w:rPr>
          <w:lang w:val="nl-NL"/>
        </w:rPr>
        <w:t>VA.</w:t>
      </w:r>
      <w:r w:rsidR="00CF5AB4" w:rsidRPr="00F72DAA">
        <w:tab/>
      </w:r>
      <w:r w:rsidR="00CF5AB4" w:rsidRPr="00F72DAA">
        <w:rPr>
          <w:b/>
          <w:lang w:val="nl-NL"/>
        </w:rPr>
        <w:t xml:space="preserve">C. </w:t>
      </w:r>
      <w:r w:rsidR="00CF5AB4" w:rsidRPr="00F72DAA">
        <w:rPr>
          <w:lang w:val="nl-NL"/>
        </w:rPr>
        <w:t>VIA.</w:t>
      </w:r>
      <w:r w:rsidR="00CF5AB4" w:rsidRPr="00F72DAA">
        <w:tab/>
      </w:r>
      <w:r w:rsidR="00CF5AB4" w:rsidRPr="00F72DAA">
        <w:rPr>
          <w:b/>
          <w:lang w:val="nl-NL"/>
        </w:rPr>
        <w:t xml:space="preserve">D. </w:t>
      </w:r>
      <w:r w:rsidR="00CF5AB4" w:rsidRPr="00F72DAA">
        <w:rPr>
          <w:lang w:val="nl-NL"/>
        </w:rPr>
        <w:t>VIIA.</w:t>
      </w:r>
    </w:p>
    <w:p w:rsidR="00CF5AB4" w:rsidRPr="00F72DAA" w:rsidRDefault="009D2B23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>Câu 48</w:t>
      </w:r>
      <w:r w:rsidR="00CF5AB4" w:rsidRPr="00F72DAA">
        <w:rPr>
          <w:b/>
        </w:rPr>
        <w:t>:</w:t>
      </w:r>
      <w:r w:rsidR="00CF5AB4" w:rsidRPr="00F72DAA">
        <w:t xml:space="preserve"> Các nguyên tố Mg (Z=12), Na (Z=11), K (Z=19), Be (Z=4) được sắp xếp theo chiều tính kim loại tăng dần ?</w:t>
      </w:r>
    </w:p>
    <w:p w:rsidR="00CF5AB4" w:rsidRPr="00F72DAA" w:rsidRDefault="005A048B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ab/>
      </w:r>
      <w:r w:rsidR="00CF5AB4" w:rsidRPr="00F72DAA">
        <w:rPr>
          <w:b/>
        </w:rPr>
        <w:t xml:space="preserve">A. </w:t>
      </w:r>
      <w:r w:rsidR="00CF5AB4" w:rsidRPr="00F72DAA">
        <w:t>Be; Na; Mg; K.</w:t>
      </w:r>
      <w:r w:rsidR="00CF5AB4" w:rsidRPr="00F72DAA">
        <w:tab/>
      </w:r>
      <w:r w:rsidR="00CF5AB4" w:rsidRPr="00F72DAA">
        <w:rPr>
          <w:b/>
        </w:rPr>
        <w:t xml:space="preserve">B. </w:t>
      </w:r>
      <w:r w:rsidR="00CF5AB4" w:rsidRPr="00F72DAA">
        <w:t>K; Na; Mg; Be.</w:t>
      </w:r>
      <w:r w:rsidR="00CF5AB4" w:rsidRPr="00F72DAA">
        <w:tab/>
      </w:r>
      <w:r w:rsidR="00CF5AB4" w:rsidRPr="00F72DAA">
        <w:rPr>
          <w:b/>
        </w:rPr>
        <w:t xml:space="preserve">C. </w:t>
      </w:r>
      <w:r w:rsidR="00CF5AB4" w:rsidRPr="00F72DAA">
        <w:t>K; Mg; Na; Be.</w:t>
      </w:r>
      <w:r w:rsidR="00CF5AB4" w:rsidRPr="00F72DAA">
        <w:tab/>
      </w:r>
      <w:r w:rsidR="00CF5AB4" w:rsidRPr="00F72DAA">
        <w:rPr>
          <w:b/>
        </w:rPr>
        <w:t xml:space="preserve">D. </w:t>
      </w:r>
      <w:r w:rsidR="00CF5AB4" w:rsidRPr="00F72DAA">
        <w:t>Be; Mg; Na; K.</w:t>
      </w:r>
    </w:p>
    <w:p w:rsidR="009F2F2E" w:rsidRDefault="009F2F2E">
      <w:pPr>
        <w:rPr>
          <w:b/>
          <w:lang w:val="pt-BR"/>
        </w:rPr>
      </w:pPr>
      <w:r>
        <w:rPr>
          <w:b/>
          <w:lang w:val="pt-BR"/>
        </w:rPr>
        <w:br w:type="page"/>
      </w:r>
    </w:p>
    <w:p w:rsidR="00CF5AB4" w:rsidRPr="00F72DAA" w:rsidRDefault="009D2B23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  <w:rPr>
          <w:lang w:val="pt-BR"/>
        </w:rPr>
      </w:pPr>
      <w:r w:rsidRPr="00F72DAA">
        <w:rPr>
          <w:b/>
          <w:lang w:val="pt-BR"/>
        </w:rPr>
        <w:lastRenderedPageBreak/>
        <w:t>Câu 49</w:t>
      </w:r>
      <w:r w:rsidR="00CF5AB4" w:rsidRPr="00F72DAA">
        <w:rPr>
          <w:b/>
          <w:lang w:val="pt-BR"/>
        </w:rPr>
        <w:t>:</w:t>
      </w:r>
      <w:r w:rsidR="00CF5AB4" w:rsidRPr="00F72DAA">
        <w:rPr>
          <w:lang w:val="pt-BR"/>
        </w:rPr>
        <w:t xml:space="preserve"> X, Y là 2 nguyên tố liên tiếp nhau trong 1 phân nhóm và có tổng số hiệu nguyên tử là 30 (Z</w:t>
      </w:r>
      <w:r w:rsidR="00CF5AB4" w:rsidRPr="00F72DAA">
        <w:rPr>
          <w:vertAlign w:val="subscript"/>
          <w:lang w:val="pt-BR"/>
        </w:rPr>
        <w:t xml:space="preserve">x </w:t>
      </w:r>
      <w:r w:rsidR="00CF5AB4" w:rsidRPr="00F72DAA">
        <w:rPr>
          <w:lang w:val="pt-BR"/>
        </w:rPr>
        <w:t>&lt; Z</w:t>
      </w:r>
      <w:r w:rsidR="00CF5AB4" w:rsidRPr="00F72DAA">
        <w:rPr>
          <w:vertAlign w:val="subscript"/>
          <w:lang w:val="pt-BR"/>
        </w:rPr>
        <w:t>y</w:t>
      </w:r>
      <w:r w:rsidR="00CF5AB4" w:rsidRPr="00F72DAA">
        <w:rPr>
          <w:lang w:val="pt-BR"/>
        </w:rPr>
        <w:t>). Số hiệu nguyên tử của X là</w:t>
      </w:r>
    </w:p>
    <w:p w:rsidR="00CF5AB4" w:rsidRPr="00F72DAA" w:rsidRDefault="005A048B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  <w:lang w:val="pt-BR"/>
        </w:rPr>
        <w:tab/>
      </w:r>
      <w:r w:rsidR="00CF5AB4" w:rsidRPr="00F72DAA">
        <w:rPr>
          <w:b/>
          <w:lang w:val="pt-BR"/>
        </w:rPr>
        <w:t xml:space="preserve">A. </w:t>
      </w:r>
      <w:r w:rsidR="00CF5AB4" w:rsidRPr="00F72DAA">
        <w:rPr>
          <w:lang w:val="pt-BR"/>
        </w:rPr>
        <w:t>13.</w:t>
      </w:r>
      <w:r w:rsidR="00CF5AB4" w:rsidRPr="00F72DAA">
        <w:tab/>
      </w:r>
      <w:r w:rsidR="00CF5AB4" w:rsidRPr="00F72DAA">
        <w:rPr>
          <w:b/>
          <w:lang w:val="pt-BR"/>
        </w:rPr>
        <w:t xml:space="preserve">B. </w:t>
      </w:r>
      <w:r w:rsidR="00CF5AB4" w:rsidRPr="00F72DAA">
        <w:rPr>
          <w:lang w:val="pt-BR"/>
        </w:rPr>
        <w:t>11.</w:t>
      </w:r>
      <w:r w:rsidR="00CF5AB4" w:rsidRPr="00F72DAA">
        <w:tab/>
      </w:r>
      <w:r w:rsidR="00CF5AB4" w:rsidRPr="00F72DAA">
        <w:rPr>
          <w:b/>
          <w:lang w:val="pt-BR"/>
        </w:rPr>
        <w:t xml:space="preserve">C. </w:t>
      </w:r>
      <w:r w:rsidR="00CF5AB4" w:rsidRPr="00F72DAA">
        <w:rPr>
          <w:lang w:val="pt-BR"/>
        </w:rPr>
        <w:t>20.</w:t>
      </w:r>
      <w:r w:rsidR="00CF5AB4" w:rsidRPr="00F72DAA">
        <w:tab/>
      </w:r>
      <w:r w:rsidR="00CF5AB4" w:rsidRPr="00F72DAA">
        <w:rPr>
          <w:b/>
          <w:lang w:val="pt-BR"/>
        </w:rPr>
        <w:t xml:space="preserve">D. </w:t>
      </w:r>
      <w:r w:rsidR="00CF5AB4" w:rsidRPr="00F72DAA">
        <w:rPr>
          <w:lang w:val="pt-BR"/>
        </w:rPr>
        <w:t>19.</w:t>
      </w:r>
    </w:p>
    <w:p w:rsidR="00CF5AB4" w:rsidRPr="00F72DAA" w:rsidRDefault="009D2B23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  <w:rPr>
          <w:b/>
        </w:rPr>
      </w:pPr>
      <w:r w:rsidRPr="00F72DAA">
        <w:rPr>
          <w:b/>
        </w:rPr>
        <w:t>Câu 50</w:t>
      </w:r>
      <w:r w:rsidR="00CF5AB4" w:rsidRPr="00F72DAA">
        <w:rPr>
          <w:b/>
        </w:rPr>
        <w:t>:</w:t>
      </w:r>
      <w:r w:rsidR="00CF5AB4" w:rsidRPr="00F72DAA">
        <w:t xml:space="preserve"> Những tính chất nào sau đây</w:t>
      </w:r>
      <w:r w:rsidR="00CF5AB4" w:rsidRPr="00F72DAA">
        <w:rPr>
          <w:b/>
          <w:i/>
        </w:rPr>
        <w:t xml:space="preserve"> không</w:t>
      </w:r>
      <w:r w:rsidR="00CF5AB4" w:rsidRPr="00F72DAA">
        <w:t xml:space="preserve"> biến đổi tuần hoàn trong các nhóm ?</w:t>
      </w:r>
    </w:p>
    <w:p w:rsidR="00CF5AB4" w:rsidRPr="00F72DAA" w:rsidRDefault="005A048B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ab/>
      </w:r>
      <w:r w:rsidR="00CF5AB4" w:rsidRPr="00F72DAA">
        <w:rPr>
          <w:b/>
        </w:rPr>
        <w:t xml:space="preserve">A. </w:t>
      </w:r>
      <w:r w:rsidR="00CF5AB4" w:rsidRPr="00F72DAA">
        <w:t>Tính kim loại, tính phi kim.</w:t>
      </w:r>
      <w:r w:rsidR="00CF5AB4" w:rsidRPr="00F72DAA">
        <w:tab/>
      </w:r>
      <w:r w:rsidR="00CF5AB4" w:rsidRPr="00F72DAA">
        <w:rPr>
          <w:b/>
        </w:rPr>
        <w:t xml:space="preserve">B. </w:t>
      </w:r>
      <w:r w:rsidR="00CF5AB4" w:rsidRPr="00F72DAA">
        <w:t>Độ âm điện.</w:t>
      </w:r>
    </w:p>
    <w:p w:rsidR="00CF5AB4" w:rsidRPr="00F72DAA" w:rsidRDefault="005A048B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ab/>
      </w:r>
      <w:r w:rsidR="00CF5AB4" w:rsidRPr="00F72DAA">
        <w:rPr>
          <w:b/>
        </w:rPr>
        <w:t xml:space="preserve">C. </w:t>
      </w:r>
      <w:r w:rsidR="00CF5AB4" w:rsidRPr="00F72DAA">
        <w:t>Tính axit, tính bazơ.</w:t>
      </w:r>
      <w:r w:rsidR="00CF5AB4" w:rsidRPr="00F72DAA">
        <w:tab/>
      </w:r>
      <w:r w:rsidRPr="00F72DAA">
        <w:tab/>
      </w:r>
      <w:r w:rsidR="00CF5AB4" w:rsidRPr="00F72DAA">
        <w:rPr>
          <w:b/>
        </w:rPr>
        <w:t xml:space="preserve">D. </w:t>
      </w:r>
      <w:r w:rsidR="00CF5AB4" w:rsidRPr="00F72DAA">
        <w:t>Hóa trị cao nhất với oxi.</w:t>
      </w:r>
    </w:p>
    <w:p w:rsidR="00CF5AB4" w:rsidRPr="00F72DAA" w:rsidRDefault="009D2B23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  <w:rPr>
          <w:vertAlign w:val="subscript"/>
        </w:rPr>
      </w:pPr>
      <w:r w:rsidRPr="00F72DAA">
        <w:rPr>
          <w:b/>
        </w:rPr>
        <w:t>Câu 51</w:t>
      </w:r>
      <w:r w:rsidR="00CF5AB4" w:rsidRPr="00F72DAA">
        <w:rPr>
          <w:b/>
        </w:rPr>
        <w:t>:</w:t>
      </w:r>
      <w:r w:rsidR="00CF5AB4" w:rsidRPr="00F72DAA">
        <w:t xml:space="preserve"> Cấu hình electron X</w:t>
      </w:r>
      <w:r w:rsidR="00CF5AB4" w:rsidRPr="00F72DAA">
        <w:rPr>
          <w:vertAlign w:val="superscript"/>
        </w:rPr>
        <w:t xml:space="preserve">- </w:t>
      </w:r>
      <w:r w:rsidR="00CF5AB4" w:rsidRPr="00F72DAA">
        <w:t>là: 1s</w:t>
      </w:r>
      <w:r w:rsidR="00CF5AB4" w:rsidRPr="00F72DAA">
        <w:rPr>
          <w:vertAlign w:val="superscript"/>
        </w:rPr>
        <w:t>2</w:t>
      </w:r>
      <w:r w:rsidR="00CF5AB4" w:rsidRPr="00F72DAA">
        <w:t>2s</w:t>
      </w:r>
      <w:r w:rsidR="00CF5AB4" w:rsidRPr="00F72DAA">
        <w:rPr>
          <w:vertAlign w:val="superscript"/>
        </w:rPr>
        <w:t>2</w:t>
      </w:r>
      <w:r w:rsidR="00CF5AB4" w:rsidRPr="00F72DAA">
        <w:t>2p</w:t>
      </w:r>
      <w:r w:rsidR="00CF5AB4" w:rsidRPr="00F72DAA">
        <w:rPr>
          <w:vertAlign w:val="superscript"/>
        </w:rPr>
        <w:t>6</w:t>
      </w:r>
      <w:r w:rsidR="00CF5AB4" w:rsidRPr="00F72DAA">
        <w:t>3s</w:t>
      </w:r>
      <w:r w:rsidR="00CF5AB4" w:rsidRPr="00F72DAA">
        <w:rPr>
          <w:vertAlign w:val="superscript"/>
        </w:rPr>
        <w:t>2</w:t>
      </w:r>
      <w:r w:rsidR="00CF5AB4" w:rsidRPr="00F72DAA">
        <w:t>3p</w:t>
      </w:r>
      <w:r w:rsidR="00CF5AB4" w:rsidRPr="00F72DAA">
        <w:rPr>
          <w:vertAlign w:val="superscript"/>
        </w:rPr>
        <w:t>6</w:t>
      </w:r>
      <w:r w:rsidR="00CF5AB4" w:rsidRPr="00F72DAA">
        <w:t>. Công thức hiđroxit cao nhất của X là:</w:t>
      </w:r>
    </w:p>
    <w:p w:rsidR="00CF5AB4" w:rsidRPr="00F72DAA" w:rsidRDefault="005A048B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ab/>
      </w:r>
      <w:r w:rsidR="00CF5AB4" w:rsidRPr="00F72DAA">
        <w:rPr>
          <w:b/>
        </w:rPr>
        <w:t xml:space="preserve">A. </w:t>
      </w:r>
      <w:r w:rsidR="00CF5AB4" w:rsidRPr="00F72DAA">
        <w:t>HXO</w:t>
      </w:r>
      <w:r w:rsidR="00CF5AB4" w:rsidRPr="00F72DAA">
        <w:rPr>
          <w:vertAlign w:val="subscript"/>
        </w:rPr>
        <w:t>4</w:t>
      </w:r>
      <w:r w:rsidR="00CF5AB4" w:rsidRPr="00F72DAA">
        <w:t>.</w:t>
      </w:r>
      <w:r w:rsidR="00CF5AB4" w:rsidRPr="00F72DAA">
        <w:tab/>
      </w:r>
      <w:r w:rsidR="00CF5AB4" w:rsidRPr="00F72DAA">
        <w:rPr>
          <w:b/>
        </w:rPr>
        <w:t xml:space="preserve">B. </w:t>
      </w:r>
      <w:r w:rsidR="00CF5AB4" w:rsidRPr="00F72DAA">
        <w:t>H</w:t>
      </w:r>
      <w:r w:rsidR="00CF5AB4" w:rsidRPr="00F72DAA">
        <w:rPr>
          <w:vertAlign w:val="subscript"/>
        </w:rPr>
        <w:t>3</w:t>
      </w:r>
      <w:r w:rsidR="00CF5AB4" w:rsidRPr="00F72DAA">
        <w:t>XO</w:t>
      </w:r>
      <w:r w:rsidR="00CF5AB4" w:rsidRPr="00F72DAA">
        <w:rPr>
          <w:vertAlign w:val="subscript"/>
        </w:rPr>
        <w:t>4</w:t>
      </w:r>
      <w:r w:rsidR="00CF5AB4" w:rsidRPr="00F72DAA">
        <w:t>.</w:t>
      </w:r>
      <w:r w:rsidR="00CF5AB4" w:rsidRPr="00F72DAA">
        <w:tab/>
      </w:r>
      <w:r w:rsidR="00CF5AB4" w:rsidRPr="00F72DAA">
        <w:rPr>
          <w:b/>
        </w:rPr>
        <w:t xml:space="preserve">C. </w:t>
      </w:r>
      <w:r w:rsidR="00CF5AB4" w:rsidRPr="00F72DAA">
        <w:t>H</w:t>
      </w:r>
      <w:r w:rsidR="00CF5AB4" w:rsidRPr="00F72DAA">
        <w:rPr>
          <w:vertAlign w:val="subscript"/>
        </w:rPr>
        <w:t>2</w:t>
      </w:r>
      <w:r w:rsidR="00CF5AB4" w:rsidRPr="00F72DAA">
        <w:t>XO</w:t>
      </w:r>
      <w:r w:rsidR="00CF5AB4" w:rsidRPr="00F72DAA">
        <w:rPr>
          <w:vertAlign w:val="subscript"/>
        </w:rPr>
        <w:t>4</w:t>
      </w:r>
      <w:r w:rsidR="00CF5AB4" w:rsidRPr="00F72DAA">
        <w:t>.</w:t>
      </w:r>
      <w:r w:rsidR="00CF5AB4" w:rsidRPr="00F72DAA">
        <w:tab/>
      </w:r>
      <w:r w:rsidR="00CF5AB4" w:rsidRPr="00F72DAA">
        <w:rPr>
          <w:b/>
        </w:rPr>
        <w:t xml:space="preserve">D. </w:t>
      </w:r>
      <w:r w:rsidR="00CF5AB4" w:rsidRPr="00F72DAA">
        <w:t>H</w:t>
      </w:r>
      <w:r w:rsidR="00CF5AB4" w:rsidRPr="00F72DAA">
        <w:rPr>
          <w:vertAlign w:val="subscript"/>
        </w:rPr>
        <w:t>2</w:t>
      </w:r>
      <w:r w:rsidR="00CF5AB4" w:rsidRPr="00F72DAA">
        <w:t>XO</w:t>
      </w:r>
      <w:r w:rsidR="00CF5AB4" w:rsidRPr="00F72DAA">
        <w:rPr>
          <w:vertAlign w:val="subscript"/>
        </w:rPr>
        <w:t>3</w:t>
      </w:r>
      <w:r w:rsidR="00CF5AB4" w:rsidRPr="00F72DAA">
        <w:t>.</w:t>
      </w:r>
    </w:p>
    <w:p w:rsidR="00CF5AB4" w:rsidRPr="00F72DAA" w:rsidRDefault="009D2B23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  <w:rPr>
          <w:lang w:val="pt-BR"/>
        </w:rPr>
      </w:pPr>
      <w:r w:rsidRPr="00F72DAA">
        <w:rPr>
          <w:b/>
          <w:lang w:val="pt-BR"/>
        </w:rPr>
        <w:t>Câu 52</w:t>
      </w:r>
      <w:r w:rsidR="00CF5AB4" w:rsidRPr="00F72DAA">
        <w:rPr>
          <w:b/>
          <w:lang w:val="pt-BR"/>
        </w:rPr>
        <w:t>:</w:t>
      </w:r>
      <w:r w:rsidR="00CF5AB4" w:rsidRPr="00F72DAA">
        <w:rPr>
          <w:lang w:val="pt-BR"/>
        </w:rPr>
        <w:t xml:space="preserve"> Nguyên tử nhôm có bán kính 0,143 nm  và có khối lượng 27u. Khối lượng riêng của nguyên tử nhôm là: (cho 1u = 1,6605.10</w:t>
      </w:r>
      <w:r w:rsidR="00CF5AB4" w:rsidRPr="00F72DAA">
        <w:rPr>
          <w:vertAlign w:val="superscript"/>
          <w:lang w:val="pt-BR"/>
        </w:rPr>
        <w:t>-24</w:t>
      </w:r>
      <w:r w:rsidR="00CF5AB4" w:rsidRPr="00F72DAA">
        <w:rPr>
          <w:lang w:val="pt-BR"/>
        </w:rPr>
        <w:t xml:space="preserve"> g)</w:t>
      </w:r>
    </w:p>
    <w:p w:rsidR="00CF5AB4" w:rsidRPr="00F72DAA" w:rsidRDefault="00CF5AB4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ab/>
        <w:t xml:space="preserve">A. </w:t>
      </w:r>
      <w:r w:rsidRPr="00F72DAA">
        <w:t>3,66  kg/ cm</w:t>
      </w:r>
      <w:r w:rsidRPr="00F72DAA">
        <w:rPr>
          <w:position w:val="-3"/>
          <w:vertAlign w:val="superscript"/>
        </w:rPr>
        <w:t>3</w:t>
      </w:r>
      <w:r w:rsidRPr="00F72DAA">
        <w:tab/>
      </w:r>
      <w:r w:rsidRPr="00F72DAA">
        <w:rPr>
          <w:b/>
        </w:rPr>
        <w:t xml:space="preserve">B. </w:t>
      </w:r>
      <w:r w:rsidRPr="00F72DAA">
        <w:t>3,77 g/ cm</w:t>
      </w:r>
      <w:r w:rsidRPr="00F72DAA">
        <w:rPr>
          <w:position w:val="-3"/>
          <w:vertAlign w:val="superscript"/>
        </w:rPr>
        <w:t>3</w:t>
      </w:r>
      <w:r w:rsidRPr="00F72DAA">
        <w:tab/>
      </w:r>
      <w:r w:rsidRPr="00F72DAA">
        <w:rPr>
          <w:b/>
        </w:rPr>
        <w:t xml:space="preserve">C. </w:t>
      </w:r>
      <w:r w:rsidRPr="00F72DAA">
        <w:t>3,66  g/ cm</w:t>
      </w:r>
      <w:r w:rsidRPr="00F72DAA">
        <w:rPr>
          <w:position w:val="-3"/>
          <w:vertAlign w:val="superscript"/>
        </w:rPr>
        <w:t>3</w:t>
      </w:r>
      <w:r w:rsidRPr="00F72DAA">
        <w:rPr>
          <w:position w:val="-3"/>
        </w:rPr>
        <w:t xml:space="preserve"> </w:t>
      </w:r>
      <w:r w:rsidRPr="00F72DAA">
        <w:tab/>
      </w:r>
      <w:r w:rsidRPr="00F72DAA">
        <w:rPr>
          <w:b/>
        </w:rPr>
        <w:t xml:space="preserve">D. </w:t>
      </w:r>
      <w:r w:rsidRPr="00F72DAA">
        <w:t>3,66  tấn/ lít</w:t>
      </w:r>
    </w:p>
    <w:p w:rsidR="00CF5AB4" w:rsidRPr="00F72DAA" w:rsidRDefault="009D2B23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>Câu 53</w:t>
      </w:r>
      <w:r w:rsidR="00CF5AB4" w:rsidRPr="00F72DAA">
        <w:rPr>
          <w:b/>
        </w:rPr>
        <w:t>:</w:t>
      </w:r>
      <w:r w:rsidR="00CF5AB4" w:rsidRPr="00F72DAA">
        <w:t xml:space="preserve"> Nguyên tử Y có hóa trị cao nhất đối với oxi gấp 3 lần hóa trị trong hợp chất khí với hiđro. Gọi X là công thức hợp chất oxit cao nhất, Z là công thức hợp chất khí với hiđro của Y. Tỉ khối hơi của X đối với Z là 2,353. Nguyên tử khối của Y bằng</w:t>
      </w:r>
    </w:p>
    <w:p w:rsidR="00CF5AB4" w:rsidRPr="00F72DAA" w:rsidRDefault="00CF5AB4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ab/>
        <w:t xml:space="preserve">A. </w:t>
      </w:r>
      <w:r w:rsidRPr="00F72DAA">
        <w:t>79</w:t>
      </w:r>
      <w:r w:rsidRPr="00F72DAA">
        <w:tab/>
      </w:r>
      <w:r w:rsidRPr="00F72DAA">
        <w:rPr>
          <w:b/>
        </w:rPr>
        <w:t xml:space="preserve">B. </w:t>
      </w:r>
      <w:r w:rsidRPr="00F72DAA">
        <w:t>16</w:t>
      </w:r>
      <w:r w:rsidRPr="00F72DAA">
        <w:tab/>
      </w:r>
      <w:r w:rsidRPr="00F72DAA">
        <w:rPr>
          <w:b/>
        </w:rPr>
        <w:t xml:space="preserve">C. </w:t>
      </w:r>
      <w:r w:rsidRPr="00F72DAA">
        <w:t xml:space="preserve">32  </w:t>
      </w:r>
      <w:r w:rsidRPr="00F72DAA">
        <w:tab/>
      </w:r>
      <w:r w:rsidRPr="00F72DAA">
        <w:rPr>
          <w:b/>
        </w:rPr>
        <w:t xml:space="preserve">D. </w:t>
      </w:r>
      <w:r w:rsidRPr="00F72DAA">
        <w:t>19</w:t>
      </w:r>
    </w:p>
    <w:p w:rsidR="00CF5AB4" w:rsidRPr="00F72DAA" w:rsidRDefault="009D2B23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>Câu 54</w:t>
      </w:r>
      <w:r w:rsidR="00CF5AB4" w:rsidRPr="00F72DAA">
        <w:rPr>
          <w:b/>
        </w:rPr>
        <w:t>:</w:t>
      </w:r>
      <w:r w:rsidR="00CF5AB4" w:rsidRPr="00F72DAA">
        <w:t xml:space="preserve"> Nguyên tử R có tổng số các hạt cơ bản là 52, số hạt không mang điện lớn gấp 1,059 lần số hạt mang điện dương. Kết luận nào sau đây </w:t>
      </w:r>
      <w:r w:rsidR="00CF5AB4" w:rsidRPr="00F72DAA">
        <w:rPr>
          <w:b/>
          <w:bCs/>
        </w:rPr>
        <w:t xml:space="preserve">không </w:t>
      </w:r>
      <w:r w:rsidR="00CF5AB4" w:rsidRPr="00F72DAA">
        <w:t>đúng với R?</w:t>
      </w:r>
    </w:p>
    <w:p w:rsidR="00CF5AB4" w:rsidRPr="00F72DAA" w:rsidRDefault="00CF5AB4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ab/>
        <w:t xml:space="preserve">A. </w:t>
      </w:r>
      <w:r w:rsidRPr="00F72DAA">
        <w:t>R là phi kim.</w:t>
      </w:r>
    </w:p>
    <w:p w:rsidR="00CF5AB4" w:rsidRPr="00F72DAA" w:rsidRDefault="00CF5AB4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ab/>
        <w:t xml:space="preserve">B. </w:t>
      </w:r>
      <w:r w:rsidRPr="00F72DAA">
        <w:t xml:space="preserve">Trạng thái cơ bản của R có 3 electron độc thân.  </w:t>
      </w:r>
    </w:p>
    <w:p w:rsidR="00CF5AB4" w:rsidRPr="00F72DAA" w:rsidRDefault="00CF5AB4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  <w:rPr>
          <w:lang w:val="fr-FR"/>
        </w:rPr>
      </w:pPr>
      <w:r w:rsidRPr="00F72DAA">
        <w:rPr>
          <w:b/>
          <w:lang w:val="fr-FR"/>
        </w:rPr>
        <w:tab/>
        <w:t xml:space="preserve">C. </w:t>
      </w:r>
      <w:r w:rsidRPr="00F72DAA">
        <w:rPr>
          <w:lang w:val="fr-FR"/>
        </w:rPr>
        <w:t>R có số khối là 35.</w:t>
      </w:r>
    </w:p>
    <w:p w:rsidR="00CF5AB4" w:rsidRPr="00F72DAA" w:rsidRDefault="00CF5AB4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  <w:rPr>
          <w:lang w:val="fr-FR"/>
        </w:rPr>
      </w:pPr>
      <w:r w:rsidRPr="00F72DAA">
        <w:rPr>
          <w:b/>
          <w:lang w:val="fr-FR"/>
        </w:rPr>
        <w:tab/>
        <w:t xml:space="preserve">D. </w:t>
      </w:r>
      <w:r w:rsidRPr="00F72DAA">
        <w:rPr>
          <w:lang w:val="fr-FR"/>
        </w:rPr>
        <w:t>Điện tích hạt nhân của R là 17+.</w:t>
      </w:r>
    </w:p>
    <w:p w:rsidR="00CF5AB4" w:rsidRPr="00F72DAA" w:rsidRDefault="009D2B23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>Câu 55</w:t>
      </w:r>
      <w:r w:rsidR="00CF5AB4" w:rsidRPr="00F72DAA">
        <w:rPr>
          <w:b/>
        </w:rPr>
        <w:t>:</w:t>
      </w:r>
      <w:r w:rsidR="00CF5AB4" w:rsidRPr="00F72DAA">
        <w:t xml:space="preserve"> Cho 29g  hỗn hợp Mg,Zn,Fe tác dụng  hết với dung dịch H</w:t>
      </w:r>
      <w:r w:rsidR="00CF5AB4" w:rsidRPr="00F72DAA">
        <w:rPr>
          <w:vertAlign w:val="subscript"/>
        </w:rPr>
        <w:t>2</w:t>
      </w:r>
      <w:r w:rsidR="00CF5AB4" w:rsidRPr="00F72DAA">
        <w:t>SO</w:t>
      </w:r>
      <w:r w:rsidR="00CF5AB4" w:rsidRPr="00F72DAA">
        <w:rPr>
          <w:vertAlign w:val="subscript"/>
        </w:rPr>
        <w:t xml:space="preserve">4 </w:t>
      </w:r>
      <w:r w:rsidR="00CF5AB4" w:rsidRPr="00F72DAA">
        <w:t>loãng thấy thoát ra V lít H</w:t>
      </w:r>
      <w:r w:rsidR="00CF5AB4" w:rsidRPr="00F72DAA">
        <w:rPr>
          <w:vertAlign w:val="subscript"/>
        </w:rPr>
        <w:t>2</w:t>
      </w:r>
      <w:r w:rsidR="00CF5AB4" w:rsidRPr="00F72DAA">
        <w:t xml:space="preserve"> (đktc).Cô cạn dung dịch  sau phản ứng thu được 86,6g muối khan.Giá trị của V là:</w:t>
      </w:r>
    </w:p>
    <w:p w:rsidR="00CF5AB4" w:rsidRPr="00F72DAA" w:rsidRDefault="00CF5AB4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t xml:space="preserve">    </w:t>
      </w:r>
      <w:r w:rsidRPr="00F72DAA">
        <w:tab/>
      </w:r>
      <w:r w:rsidRPr="00F72DAA">
        <w:rPr>
          <w:b/>
        </w:rPr>
        <w:t>A.</w:t>
      </w:r>
      <w:r w:rsidRPr="00F72DAA">
        <w:t xml:space="preserve">4,48                        </w:t>
      </w:r>
      <w:r w:rsidRPr="00F72DAA">
        <w:tab/>
      </w:r>
      <w:r w:rsidRPr="00F72DAA">
        <w:rPr>
          <w:b/>
        </w:rPr>
        <w:t xml:space="preserve">B. </w:t>
      </w:r>
      <w:r w:rsidRPr="00F72DAA">
        <w:t xml:space="preserve">6,72                          </w:t>
      </w:r>
      <w:r w:rsidRPr="00F72DAA">
        <w:tab/>
      </w:r>
      <w:r w:rsidRPr="00F72DAA">
        <w:rPr>
          <w:b/>
        </w:rPr>
        <w:t xml:space="preserve">C. </w:t>
      </w:r>
      <w:r w:rsidRPr="00F72DAA">
        <w:t xml:space="preserve">8,96                            </w:t>
      </w:r>
      <w:r w:rsidRPr="00F72DAA">
        <w:tab/>
      </w:r>
      <w:r w:rsidRPr="00F72DAA">
        <w:rPr>
          <w:b/>
        </w:rPr>
        <w:t>D.</w:t>
      </w:r>
      <w:r w:rsidRPr="00F72DAA">
        <w:t>13,44</w:t>
      </w:r>
    </w:p>
    <w:p w:rsidR="00CF5AB4" w:rsidRPr="00F72DAA" w:rsidRDefault="009D2B23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  <w:rPr>
          <w:noProof/>
          <w:lang w:val="fr-FR"/>
        </w:rPr>
      </w:pPr>
      <w:r w:rsidRPr="00F72DAA">
        <w:rPr>
          <w:b/>
          <w:noProof/>
        </w:rPr>
        <w:t>Câu 56</w:t>
      </w:r>
      <w:r w:rsidR="00CF5AB4" w:rsidRPr="00F72DAA">
        <w:rPr>
          <w:b/>
          <w:noProof/>
        </w:rPr>
        <w:t>:</w:t>
      </w:r>
      <w:r w:rsidR="00CF5AB4" w:rsidRPr="00F72DAA">
        <w:rPr>
          <w:noProof/>
        </w:rPr>
        <w:t xml:space="preserve"> A và B là 2 nguyên tố cùng phân nhóm A trong bảng tuần hoàn và thuộc 2 chu kì liên tiếp có Z</w:t>
      </w:r>
      <w:r w:rsidR="00CF5AB4" w:rsidRPr="00F72DAA">
        <w:rPr>
          <w:noProof/>
          <w:vertAlign w:val="subscript"/>
        </w:rPr>
        <w:t>A</w:t>
      </w:r>
      <w:r w:rsidR="00CF5AB4" w:rsidRPr="00F72DAA">
        <w:rPr>
          <w:noProof/>
        </w:rPr>
        <w:t xml:space="preserve"> + Z</w:t>
      </w:r>
      <w:r w:rsidR="00CF5AB4" w:rsidRPr="00F72DAA">
        <w:rPr>
          <w:noProof/>
          <w:vertAlign w:val="subscript"/>
        </w:rPr>
        <w:t>B</w:t>
      </w:r>
      <w:r w:rsidR="00CF5AB4" w:rsidRPr="00F72DAA">
        <w:rPr>
          <w:noProof/>
        </w:rPr>
        <w:t xml:space="preserve"> = 32. </w:t>
      </w:r>
      <w:r w:rsidR="00CF5AB4" w:rsidRPr="00F72DAA">
        <w:rPr>
          <w:noProof/>
          <w:lang w:val="fr-FR"/>
        </w:rPr>
        <w:t>Số proton trong A và B lần lượt là:</w:t>
      </w:r>
    </w:p>
    <w:p w:rsidR="00CF5AB4" w:rsidRPr="00F72DAA" w:rsidRDefault="00CF5AB4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  <w:rPr>
          <w:lang w:val="fr-FR"/>
        </w:rPr>
      </w:pPr>
      <w:r w:rsidRPr="00F72DAA">
        <w:rPr>
          <w:b/>
          <w:noProof/>
          <w:lang w:val="fr-FR"/>
        </w:rPr>
        <w:tab/>
        <w:t xml:space="preserve">A. </w:t>
      </w:r>
      <w:r w:rsidRPr="00F72DAA">
        <w:rPr>
          <w:noProof/>
          <w:lang w:val="fr-FR"/>
        </w:rPr>
        <w:t>10 và 20</w:t>
      </w:r>
      <w:r w:rsidRPr="00F72DAA">
        <w:rPr>
          <w:lang w:val="fr-FR"/>
        </w:rPr>
        <w:tab/>
      </w:r>
      <w:r w:rsidRPr="00F72DAA">
        <w:rPr>
          <w:b/>
          <w:noProof/>
          <w:lang w:val="fr-FR"/>
        </w:rPr>
        <w:t xml:space="preserve">B. </w:t>
      </w:r>
      <w:r w:rsidRPr="00F72DAA">
        <w:rPr>
          <w:noProof/>
          <w:lang w:val="fr-FR"/>
        </w:rPr>
        <w:t>15 và 17</w:t>
      </w:r>
      <w:r w:rsidRPr="00F72DAA">
        <w:rPr>
          <w:lang w:val="fr-FR"/>
        </w:rPr>
        <w:tab/>
      </w:r>
      <w:r w:rsidRPr="00F72DAA">
        <w:rPr>
          <w:b/>
          <w:noProof/>
          <w:lang w:val="fr-FR"/>
        </w:rPr>
        <w:t xml:space="preserve">C. </w:t>
      </w:r>
      <w:r w:rsidRPr="00F72DAA">
        <w:rPr>
          <w:noProof/>
          <w:lang w:val="fr-FR"/>
        </w:rPr>
        <w:t>7 và 25</w:t>
      </w:r>
      <w:r w:rsidRPr="00F72DAA">
        <w:rPr>
          <w:lang w:val="fr-FR"/>
        </w:rPr>
        <w:tab/>
      </w:r>
      <w:r w:rsidRPr="00F72DAA">
        <w:rPr>
          <w:b/>
          <w:noProof/>
          <w:lang w:val="fr-FR"/>
        </w:rPr>
        <w:t xml:space="preserve">D. </w:t>
      </w:r>
      <w:r w:rsidRPr="00F72DAA">
        <w:rPr>
          <w:noProof/>
          <w:lang w:val="fr-FR"/>
        </w:rPr>
        <w:t>12 và 20</w:t>
      </w:r>
    </w:p>
    <w:p w:rsidR="006D2DAF" w:rsidRPr="00F72DAA" w:rsidRDefault="009D2B23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>Câu 57</w:t>
      </w:r>
      <w:r w:rsidR="006D2DAF" w:rsidRPr="00F72DAA">
        <w:rPr>
          <w:b/>
        </w:rPr>
        <w:t xml:space="preserve">: </w:t>
      </w:r>
      <w:r w:rsidR="006D2DAF" w:rsidRPr="00F72DAA">
        <w:t>Trong các ion sau : Fe</w:t>
      </w:r>
      <w:r w:rsidR="006D2DAF" w:rsidRPr="00F72DAA">
        <w:rPr>
          <w:vertAlign w:val="superscript"/>
        </w:rPr>
        <w:t>3+</w:t>
      </w:r>
      <w:r w:rsidR="006D2DAF" w:rsidRPr="00F72DAA">
        <w:t>, Na</w:t>
      </w:r>
      <w:r w:rsidR="006D2DAF" w:rsidRPr="00F72DAA">
        <w:rPr>
          <w:vertAlign w:val="superscript"/>
        </w:rPr>
        <w:t>+</w:t>
      </w:r>
      <w:r w:rsidR="006D2DAF" w:rsidRPr="00F72DAA">
        <w:t>, Ba</w:t>
      </w:r>
      <w:r w:rsidR="006D2DAF" w:rsidRPr="00F72DAA">
        <w:rPr>
          <w:vertAlign w:val="superscript"/>
        </w:rPr>
        <w:t>2+</w:t>
      </w:r>
      <w:r w:rsidR="006D2DAF" w:rsidRPr="00F72DAA">
        <w:t>, S</w:t>
      </w:r>
      <w:r w:rsidR="006D2DAF" w:rsidRPr="00F72DAA">
        <w:rPr>
          <w:vertAlign w:val="superscript"/>
        </w:rPr>
        <w:t>2–</w:t>
      </w:r>
      <w:r w:rsidR="006D2DAF" w:rsidRPr="00F72DAA">
        <w:t>, Cu</w:t>
      </w:r>
      <w:r w:rsidR="006D2DAF" w:rsidRPr="00F72DAA">
        <w:rPr>
          <w:vertAlign w:val="superscript"/>
        </w:rPr>
        <w:t>2 +</w:t>
      </w:r>
      <w:r w:rsidR="006D2DAF" w:rsidRPr="00F72DAA">
        <w:t>, Zn</w:t>
      </w:r>
      <w:r w:rsidR="006D2DAF" w:rsidRPr="00F72DAA">
        <w:rPr>
          <w:vertAlign w:val="superscript"/>
        </w:rPr>
        <w:t>2+</w:t>
      </w:r>
      <w:r w:rsidR="006D2DAF" w:rsidRPr="00F72DAA">
        <w:t>, Ca</w:t>
      </w:r>
      <w:r w:rsidR="006D2DAF" w:rsidRPr="00F72DAA">
        <w:rPr>
          <w:vertAlign w:val="superscript"/>
        </w:rPr>
        <w:t>2+</w:t>
      </w:r>
      <w:r w:rsidR="006D2DAF" w:rsidRPr="00F72DAA">
        <w:t>, Cl</w:t>
      </w:r>
      <w:r w:rsidR="006D2DAF" w:rsidRPr="00F72DAA">
        <w:rPr>
          <w:vertAlign w:val="superscript"/>
        </w:rPr>
        <w:t>–</w:t>
      </w:r>
      <w:r w:rsidR="006D2DAF" w:rsidRPr="00F72DAA">
        <w:t xml:space="preserve"> ,H</w:t>
      </w:r>
      <w:r w:rsidR="006D2DAF" w:rsidRPr="00F72DAA">
        <w:rPr>
          <w:vertAlign w:val="superscript"/>
        </w:rPr>
        <w:t>+</w:t>
      </w:r>
      <w:r w:rsidR="006D2DAF" w:rsidRPr="00F72DAA">
        <w:t>. Có bao nhiêu ion có cấu hình electron giống khí hiếm ?</w:t>
      </w:r>
    </w:p>
    <w:tbl>
      <w:tblPr>
        <w:tblW w:w="5000" w:type="pct"/>
        <w:tblInd w:w="200" w:type="dxa"/>
        <w:tblLook w:val="04A0"/>
      </w:tblPr>
      <w:tblGrid>
        <w:gridCol w:w="2534"/>
        <w:gridCol w:w="2534"/>
        <w:gridCol w:w="2535"/>
        <w:gridCol w:w="2535"/>
      </w:tblGrid>
      <w:tr w:rsidR="006D2DAF" w:rsidRPr="00F72DAA" w:rsidTr="009F2F2E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D2DAF" w:rsidRPr="00F72DAA" w:rsidRDefault="006D2DAF" w:rsidP="00EE3ED1">
            <w:pPr>
              <w:tabs>
                <w:tab w:val="left" w:pos="426"/>
                <w:tab w:val="left" w:pos="2694"/>
                <w:tab w:val="left" w:pos="5103"/>
                <w:tab w:val="left" w:pos="7513"/>
              </w:tabs>
              <w:jc w:val="both"/>
            </w:pPr>
            <w:r w:rsidRPr="00F72DAA">
              <w:rPr>
                <w:b/>
              </w:rPr>
              <w:t xml:space="preserve">A. </w:t>
            </w:r>
            <w:r w:rsidRPr="00F72DAA">
              <w:t>6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D2DAF" w:rsidRPr="00F72DAA" w:rsidRDefault="006D2DAF" w:rsidP="00EE3ED1">
            <w:pPr>
              <w:tabs>
                <w:tab w:val="left" w:pos="426"/>
                <w:tab w:val="left" w:pos="2694"/>
                <w:tab w:val="left" w:pos="5103"/>
                <w:tab w:val="left" w:pos="7513"/>
              </w:tabs>
              <w:jc w:val="both"/>
            </w:pPr>
            <w:r w:rsidRPr="00F72DAA">
              <w:rPr>
                <w:b/>
              </w:rPr>
              <w:t xml:space="preserve">B. </w:t>
            </w:r>
            <w:r w:rsidRPr="00F72DAA">
              <w:t>5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D2DAF" w:rsidRPr="00F72DAA" w:rsidRDefault="006D2DAF" w:rsidP="00EE3ED1">
            <w:pPr>
              <w:tabs>
                <w:tab w:val="left" w:pos="426"/>
                <w:tab w:val="left" w:pos="2694"/>
                <w:tab w:val="left" w:pos="5103"/>
                <w:tab w:val="left" w:pos="7513"/>
              </w:tabs>
              <w:jc w:val="both"/>
            </w:pPr>
            <w:r w:rsidRPr="00F72DAA">
              <w:rPr>
                <w:b/>
              </w:rPr>
              <w:t xml:space="preserve">C. </w:t>
            </w:r>
            <w:r w:rsidRPr="00F72DAA">
              <w:t>7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D2DAF" w:rsidRPr="00F72DAA" w:rsidRDefault="006D2DAF" w:rsidP="00EE3ED1">
            <w:pPr>
              <w:tabs>
                <w:tab w:val="left" w:pos="426"/>
                <w:tab w:val="left" w:pos="2694"/>
                <w:tab w:val="left" w:pos="5103"/>
                <w:tab w:val="left" w:pos="7513"/>
              </w:tabs>
              <w:jc w:val="both"/>
            </w:pPr>
            <w:r w:rsidRPr="00F72DAA">
              <w:rPr>
                <w:b/>
              </w:rPr>
              <w:t xml:space="preserve">D. </w:t>
            </w:r>
            <w:r w:rsidRPr="00F72DAA">
              <w:t>4.</w:t>
            </w:r>
          </w:p>
        </w:tc>
      </w:tr>
    </w:tbl>
    <w:p w:rsidR="006D2DAF" w:rsidRPr="00F72DAA" w:rsidRDefault="009D2B23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>Câu 58</w:t>
      </w:r>
      <w:r w:rsidR="006D2DAF" w:rsidRPr="00F72DAA">
        <w:rPr>
          <w:b/>
        </w:rPr>
        <w:t xml:space="preserve">: </w:t>
      </w:r>
      <w:r w:rsidR="006D2DAF" w:rsidRPr="00F72DAA">
        <w:t>Số oxi hoá của nguyên tố lưu huỳnh trong các chất : S</w:t>
      </w:r>
      <w:r w:rsidR="006D2DAF" w:rsidRPr="00F72DAA">
        <w:rPr>
          <w:position w:val="-12"/>
        </w:rPr>
        <w:object w:dxaOrig="380" w:dyaOrig="380">
          <v:shape id="_x0000_i1043" type="#_x0000_t75" style="width:19.7pt;height:19.7pt" o:ole="">
            <v:imagedata r:id="rId41" o:title=""/>
          </v:shape>
          <o:OLEObject Type="Embed" ProgID="Equation.DSMT4" ShapeID="_x0000_i1043" DrawAspect="Content" ObjectID="_1606561574" r:id="rId42"/>
        </w:object>
      </w:r>
      <w:r w:rsidR="006D2DAF" w:rsidRPr="00F72DAA">
        <w:t>,  H</w:t>
      </w:r>
      <w:r w:rsidR="006D2DAF" w:rsidRPr="00F72DAA">
        <w:rPr>
          <w:vertAlign w:val="subscript"/>
        </w:rPr>
        <w:t>2</w:t>
      </w:r>
      <w:r w:rsidR="006D2DAF" w:rsidRPr="00F72DAA">
        <w:t>SO</w:t>
      </w:r>
      <w:r w:rsidR="006D2DAF" w:rsidRPr="00F72DAA">
        <w:rPr>
          <w:vertAlign w:val="subscript"/>
        </w:rPr>
        <w:t>4</w:t>
      </w:r>
      <w:r w:rsidR="006D2DAF" w:rsidRPr="00F72DAA">
        <w:t>, SO</w:t>
      </w:r>
      <w:r w:rsidR="006D2DAF" w:rsidRPr="00F72DAA">
        <w:rPr>
          <w:vertAlign w:val="subscript"/>
        </w:rPr>
        <w:t>2</w:t>
      </w:r>
      <w:r w:rsidR="006D2DAF" w:rsidRPr="00F72DAA">
        <w:t xml:space="preserve"> lần lượt là</w:t>
      </w:r>
    </w:p>
    <w:tbl>
      <w:tblPr>
        <w:tblW w:w="5000" w:type="pct"/>
        <w:tblInd w:w="200" w:type="dxa"/>
        <w:tblLook w:val="04A0"/>
      </w:tblPr>
      <w:tblGrid>
        <w:gridCol w:w="2534"/>
        <w:gridCol w:w="2534"/>
        <w:gridCol w:w="2535"/>
        <w:gridCol w:w="2535"/>
      </w:tblGrid>
      <w:tr w:rsidR="006D2DAF" w:rsidRPr="00F72DAA" w:rsidTr="009F2F2E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D2DAF" w:rsidRPr="00F72DAA" w:rsidRDefault="006D2DAF" w:rsidP="00EE3ED1">
            <w:pPr>
              <w:tabs>
                <w:tab w:val="left" w:pos="426"/>
                <w:tab w:val="left" w:pos="2694"/>
                <w:tab w:val="left" w:pos="5103"/>
                <w:tab w:val="left" w:pos="7513"/>
              </w:tabs>
              <w:jc w:val="both"/>
            </w:pPr>
            <w:r w:rsidRPr="00F72DAA">
              <w:rPr>
                <w:b/>
              </w:rPr>
              <w:t xml:space="preserve">A. </w:t>
            </w:r>
            <w:r w:rsidRPr="00F72DAA">
              <w:t>+2,  +6,  +4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D2DAF" w:rsidRPr="00F72DAA" w:rsidRDefault="006D2DAF" w:rsidP="00EE3ED1">
            <w:pPr>
              <w:tabs>
                <w:tab w:val="left" w:pos="426"/>
                <w:tab w:val="left" w:pos="2694"/>
                <w:tab w:val="left" w:pos="5103"/>
                <w:tab w:val="left" w:pos="7513"/>
              </w:tabs>
              <w:jc w:val="both"/>
            </w:pPr>
            <w:r w:rsidRPr="00F72DAA">
              <w:rPr>
                <w:b/>
              </w:rPr>
              <w:t xml:space="preserve">B. </w:t>
            </w:r>
            <w:r w:rsidRPr="00F72DAA">
              <w:t>+6,  +6,  +4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D2DAF" w:rsidRPr="00F72DAA" w:rsidRDefault="006D2DAF" w:rsidP="00EE3ED1">
            <w:pPr>
              <w:tabs>
                <w:tab w:val="left" w:pos="426"/>
                <w:tab w:val="left" w:pos="2694"/>
                <w:tab w:val="left" w:pos="5103"/>
                <w:tab w:val="left" w:pos="7513"/>
              </w:tabs>
              <w:jc w:val="both"/>
            </w:pPr>
            <w:r w:rsidRPr="00F72DAA">
              <w:rPr>
                <w:b/>
              </w:rPr>
              <w:t xml:space="preserve">C. </w:t>
            </w:r>
            <w:r w:rsidRPr="00F72DAA">
              <w:t>+4,  +6,  +4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D2DAF" w:rsidRPr="00F72DAA" w:rsidRDefault="006D2DAF" w:rsidP="00EE3ED1">
            <w:pPr>
              <w:tabs>
                <w:tab w:val="left" w:pos="426"/>
                <w:tab w:val="left" w:pos="2694"/>
                <w:tab w:val="left" w:pos="5103"/>
                <w:tab w:val="left" w:pos="7513"/>
              </w:tabs>
              <w:jc w:val="both"/>
            </w:pPr>
            <w:r w:rsidRPr="00F72DAA">
              <w:rPr>
                <w:b/>
              </w:rPr>
              <w:t xml:space="preserve">D. </w:t>
            </w:r>
            <w:r w:rsidRPr="00F72DAA">
              <w:t>+4,  +6,  -4.</w:t>
            </w:r>
          </w:p>
        </w:tc>
      </w:tr>
    </w:tbl>
    <w:p w:rsidR="006D2DAF" w:rsidRPr="00F72DAA" w:rsidRDefault="006D2DAF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 xml:space="preserve">Câu </w:t>
      </w:r>
      <w:r w:rsidR="00EE3ED1" w:rsidRPr="00F72DAA">
        <w:rPr>
          <w:b/>
        </w:rPr>
        <w:t>59</w:t>
      </w:r>
      <w:r w:rsidRPr="00F72DAA">
        <w:rPr>
          <w:b/>
        </w:rPr>
        <w:t xml:space="preserve">: </w:t>
      </w:r>
      <w:r w:rsidRPr="00F72DAA">
        <w:t>Hợp chất sau đây mà nguyên tố clo có cộng hoá trị bằng 1 ?</w:t>
      </w:r>
    </w:p>
    <w:tbl>
      <w:tblPr>
        <w:tblW w:w="5000" w:type="pct"/>
        <w:tblInd w:w="200" w:type="dxa"/>
        <w:tblLook w:val="04A0"/>
      </w:tblPr>
      <w:tblGrid>
        <w:gridCol w:w="2534"/>
        <w:gridCol w:w="2534"/>
        <w:gridCol w:w="2535"/>
        <w:gridCol w:w="2535"/>
      </w:tblGrid>
      <w:tr w:rsidR="006D2DAF" w:rsidRPr="00F72DAA" w:rsidTr="009F2F2E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D2DAF" w:rsidRPr="00F72DAA" w:rsidRDefault="006D2DAF" w:rsidP="00EE3ED1">
            <w:pPr>
              <w:tabs>
                <w:tab w:val="left" w:pos="426"/>
                <w:tab w:val="left" w:pos="2694"/>
                <w:tab w:val="left" w:pos="5103"/>
                <w:tab w:val="left" w:pos="7513"/>
              </w:tabs>
              <w:jc w:val="both"/>
            </w:pPr>
            <w:r w:rsidRPr="00F72DAA">
              <w:rPr>
                <w:b/>
              </w:rPr>
              <w:t xml:space="preserve">A. </w:t>
            </w:r>
            <w:r w:rsidRPr="00F72DAA">
              <w:t>NaClO</w:t>
            </w:r>
            <w:r w:rsidRPr="00F72DAA">
              <w:rPr>
                <w:vertAlign w:val="subscript"/>
              </w:rPr>
              <w:t>3</w:t>
            </w:r>
            <w:r w:rsidRPr="00F72DAA"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D2DAF" w:rsidRPr="00F72DAA" w:rsidRDefault="006D2DAF" w:rsidP="00EE3ED1">
            <w:pPr>
              <w:tabs>
                <w:tab w:val="left" w:pos="426"/>
                <w:tab w:val="left" w:pos="2694"/>
                <w:tab w:val="left" w:pos="5103"/>
                <w:tab w:val="left" w:pos="7513"/>
              </w:tabs>
              <w:jc w:val="both"/>
            </w:pPr>
            <w:r w:rsidRPr="00F72DAA">
              <w:rPr>
                <w:b/>
              </w:rPr>
              <w:t xml:space="preserve">B. </w:t>
            </w:r>
            <w:r w:rsidRPr="00F72DAA">
              <w:t>Cl</w:t>
            </w:r>
            <w:r w:rsidRPr="00F72DAA">
              <w:rPr>
                <w:vertAlign w:val="subscript"/>
              </w:rPr>
              <w:t>2</w:t>
            </w:r>
            <w:r w:rsidRPr="00F72DAA">
              <w:t>O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D2DAF" w:rsidRPr="00F72DAA" w:rsidRDefault="006D2DAF" w:rsidP="00EE3ED1">
            <w:pPr>
              <w:tabs>
                <w:tab w:val="left" w:pos="426"/>
                <w:tab w:val="left" w:pos="2694"/>
                <w:tab w:val="left" w:pos="5103"/>
                <w:tab w:val="left" w:pos="7513"/>
              </w:tabs>
              <w:jc w:val="both"/>
            </w:pPr>
            <w:r w:rsidRPr="00F72DAA">
              <w:rPr>
                <w:b/>
              </w:rPr>
              <w:t xml:space="preserve">C. </w:t>
            </w:r>
            <w:r w:rsidRPr="00F72DAA">
              <w:t>NaClO</w:t>
            </w:r>
            <w:r w:rsidRPr="00F72DAA">
              <w:rPr>
                <w:vertAlign w:val="subscript"/>
              </w:rPr>
              <w:t>4</w:t>
            </w:r>
            <w:r w:rsidRPr="00F72DAA"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D2DAF" w:rsidRPr="00F72DAA" w:rsidRDefault="006D2DAF" w:rsidP="00EE3ED1">
            <w:pPr>
              <w:tabs>
                <w:tab w:val="left" w:pos="426"/>
                <w:tab w:val="left" w:pos="2694"/>
                <w:tab w:val="left" w:pos="5103"/>
                <w:tab w:val="left" w:pos="7513"/>
              </w:tabs>
              <w:jc w:val="both"/>
            </w:pPr>
            <w:r w:rsidRPr="00F72DAA">
              <w:rPr>
                <w:b/>
              </w:rPr>
              <w:t xml:space="preserve">D. </w:t>
            </w:r>
            <w:r w:rsidRPr="00F72DAA">
              <w:t>NaCl.</w:t>
            </w:r>
          </w:p>
        </w:tc>
      </w:tr>
    </w:tbl>
    <w:p w:rsidR="006D2DAF" w:rsidRPr="00F72DAA" w:rsidRDefault="00EE3ED1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>Câu 60</w:t>
      </w:r>
      <w:r w:rsidR="006D2DAF" w:rsidRPr="00F72DAA">
        <w:rPr>
          <w:b/>
        </w:rPr>
        <w:t xml:space="preserve">: </w:t>
      </w:r>
      <w:r w:rsidR="006D2DAF" w:rsidRPr="00F72DAA">
        <w:rPr>
          <w:lang w:val="da-DK"/>
        </w:rPr>
        <w:t xml:space="preserve">Chỉ ra nội dung </w:t>
      </w:r>
      <w:r w:rsidR="006D2DAF" w:rsidRPr="00F72DAA">
        <w:rPr>
          <w:b/>
          <w:bCs/>
          <w:iCs/>
          <w:lang w:val="da-DK"/>
        </w:rPr>
        <w:t>sai</w:t>
      </w:r>
      <w:r w:rsidR="006D2DAF" w:rsidRPr="00F72DAA">
        <w:rPr>
          <w:lang w:val="da-DK"/>
        </w:rPr>
        <w:t xml:space="preserve"> khi hoàn thành câu sau : “Trong tất cả các hợp chất,...”</w:t>
      </w:r>
    </w:p>
    <w:tbl>
      <w:tblPr>
        <w:tblW w:w="5000" w:type="pct"/>
        <w:tblInd w:w="200" w:type="dxa"/>
        <w:tblLook w:val="04A0"/>
      </w:tblPr>
      <w:tblGrid>
        <w:gridCol w:w="10138"/>
      </w:tblGrid>
      <w:tr w:rsidR="006D2DAF" w:rsidRPr="00F72DAA" w:rsidTr="009F2F2E"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D2DAF" w:rsidRPr="00F72DAA" w:rsidRDefault="006D2DAF" w:rsidP="00EE3ED1">
            <w:pPr>
              <w:tabs>
                <w:tab w:val="left" w:pos="426"/>
                <w:tab w:val="left" w:pos="2694"/>
                <w:tab w:val="left" w:pos="5103"/>
                <w:tab w:val="left" w:pos="7513"/>
              </w:tabs>
              <w:jc w:val="both"/>
            </w:pPr>
            <w:r w:rsidRPr="00F72DAA">
              <w:rPr>
                <w:b/>
              </w:rPr>
              <w:t xml:space="preserve">A. </w:t>
            </w:r>
            <w:r w:rsidRPr="00F72DAA">
              <w:t>Oxi luôn có số oxi hoá -2, trừ OF</w:t>
            </w:r>
            <w:r w:rsidRPr="00F72DAA">
              <w:rPr>
                <w:vertAlign w:val="subscript"/>
              </w:rPr>
              <w:t>2</w:t>
            </w:r>
            <w:r w:rsidRPr="00F72DAA">
              <w:t>, H</w:t>
            </w:r>
            <w:r w:rsidRPr="00F72DAA">
              <w:rPr>
                <w:vertAlign w:val="subscript"/>
              </w:rPr>
              <w:t>2</w:t>
            </w:r>
            <w:r w:rsidRPr="00F72DAA">
              <w:t>O</w:t>
            </w:r>
            <w:r w:rsidRPr="00F72DAA">
              <w:rPr>
                <w:vertAlign w:val="subscript"/>
              </w:rPr>
              <w:t>2</w:t>
            </w:r>
            <w:r w:rsidRPr="00F72DAA">
              <w:t>,…</w:t>
            </w:r>
          </w:p>
        </w:tc>
      </w:tr>
      <w:tr w:rsidR="006D2DAF" w:rsidRPr="00F72DAA" w:rsidTr="009F2F2E"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D2DAF" w:rsidRPr="00F72DAA" w:rsidRDefault="006D2DAF" w:rsidP="00EE3ED1">
            <w:pPr>
              <w:tabs>
                <w:tab w:val="left" w:pos="426"/>
                <w:tab w:val="left" w:pos="2694"/>
                <w:tab w:val="left" w:pos="5103"/>
                <w:tab w:val="left" w:pos="7513"/>
              </w:tabs>
              <w:jc w:val="both"/>
            </w:pPr>
            <w:r w:rsidRPr="00F72DAA">
              <w:rPr>
                <w:b/>
              </w:rPr>
              <w:t xml:space="preserve">B. </w:t>
            </w:r>
            <w:r w:rsidRPr="00F72DAA">
              <w:rPr>
                <w:lang w:val="da-DK"/>
              </w:rPr>
              <w:t>Kim loại kiềm luôn có số oxi hoá +1.</w:t>
            </w:r>
          </w:p>
        </w:tc>
      </w:tr>
      <w:tr w:rsidR="006D2DAF" w:rsidRPr="00F72DAA" w:rsidTr="009F2F2E"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D2DAF" w:rsidRPr="00F72DAA" w:rsidRDefault="006D2DAF" w:rsidP="00EE3ED1">
            <w:pPr>
              <w:tabs>
                <w:tab w:val="left" w:pos="426"/>
                <w:tab w:val="left" w:pos="2694"/>
                <w:tab w:val="left" w:pos="5103"/>
                <w:tab w:val="left" w:pos="7513"/>
              </w:tabs>
              <w:jc w:val="both"/>
            </w:pPr>
            <w:r w:rsidRPr="00F72DAA">
              <w:rPr>
                <w:b/>
              </w:rPr>
              <w:t xml:space="preserve">C. </w:t>
            </w:r>
            <w:r w:rsidRPr="00F72DAA">
              <w:t>Hiđro luôn có số oxi hoá +1, trừ một số trường hợp như hiđrua kim loại (NaH, CaH</w:t>
            </w:r>
            <w:r w:rsidRPr="00F72DAA">
              <w:rPr>
                <w:vertAlign w:val="subscript"/>
              </w:rPr>
              <w:t>2</w:t>
            </w:r>
            <w:r w:rsidRPr="00F72DAA">
              <w:t xml:space="preserve"> ....).</w:t>
            </w:r>
          </w:p>
        </w:tc>
      </w:tr>
      <w:tr w:rsidR="006D2DAF" w:rsidRPr="00F72DAA" w:rsidTr="009F2F2E"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D2DAF" w:rsidRPr="00F72DAA" w:rsidRDefault="006D2DAF" w:rsidP="00EE3ED1">
            <w:pPr>
              <w:tabs>
                <w:tab w:val="left" w:pos="426"/>
                <w:tab w:val="left" w:pos="2694"/>
                <w:tab w:val="left" w:pos="5103"/>
                <w:tab w:val="left" w:pos="7513"/>
              </w:tabs>
              <w:jc w:val="both"/>
            </w:pPr>
            <w:r w:rsidRPr="00F72DAA">
              <w:rPr>
                <w:b/>
              </w:rPr>
              <w:t xml:space="preserve">D. </w:t>
            </w:r>
            <w:r w:rsidRPr="00F72DAA">
              <w:rPr>
                <w:lang w:val="da-DK"/>
              </w:rPr>
              <w:t>Hal</w:t>
            </w:r>
            <w:r w:rsidRPr="00F72DAA">
              <w:t>ogen luôn có số oxi hoá –1.</w:t>
            </w:r>
          </w:p>
        </w:tc>
      </w:tr>
    </w:tbl>
    <w:p w:rsidR="006D2DAF" w:rsidRPr="00F72DAA" w:rsidRDefault="00EE3ED1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>Câu 61</w:t>
      </w:r>
      <w:r w:rsidR="006D2DAF" w:rsidRPr="00F72DAA">
        <w:rPr>
          <w:b/>
        </w:rPr>
        <w:t xml:space="preserve">: </w:t>
      </w:r>
      <w:r w:rsidR="006D2DAF" w:rsidRPr="00F72DAA">
        <w:rPr>
          <w:lang w:val="da-DK"/>
        </w:rPr>
        <w:t>Chỉ ra nội dung</w:t>
      </w:r>
      <w:r w:rsidR="006D2DAF" w:rsidRPr="00F72DAA">
        <w:rPr>
          <w:b/>
          <w:bCs/>
          <w:iCs/>
          <w:lang w:val="da-DK"/>
        </w:rPr>
        <w:t xml:space="preserve"> sai</w:t>
      </w:r>
      <w:r w:rsidR="006D2DAF" w:rsidRPr="00F72DAA">
        <w:rPr>
          <w:lang w:val="da-DK"/>
        </w:rPr>
        <w:t xml:space="preserve"> :</w:t>
      </w:r>
    </w:p>
    <w:tbl>
      <w:tblPr>
        <w:tblW w:w="5000" w:type="pct"/>
        <w:tblInd w:w="200" w:type="dxa"/>
        <w:tblLook w:val="04A0"/>
      </w:tblPr>
      <w:tblGrid>
        <w:gridCol w:w="10138"/>
      </w:tblGrid>
      <w:tr w:rsidR="006D2DAF" w:rsidRPr="00F72DAA" w:rsidTr="009F2F2E"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D2DAF" w:rsidRPr="00F72DAA" w:rsidRDefault="006D2DAF" w:rsidP="00EE3ED1">
            <w:pPr>
              <w:tabs>
                <w:tab w:val="left" w:pos="426"/>
                <w:tab w:val="left" w:pos="2694"/>
                <w:tab w:val="left" w:pos="5103"/>
                <w:tab w:val="left" w:pos="7513"/>
              </w:tabs>
              <w:jc w:val="both"/>
            </w:pPr>
            <w:r w:rsidRPr="00F72DAA">
              <w:rPr>
                <w:b/>
              </w:rPr>
              <w:t xml:space="preserve">A. </w:t>
            </w:r>
            <w:r w:rsidRPr="00F72DAA">
              <w:rPr>
                <w:lang w:val="da-DK"/>
              </w:rPr>
              <w:t>Số oxi hoá của các đơn chất bằng không.</w:t>
            </w:r>
          </w:p>
        </w:tc>
      </w:tr>
      <w:tr w:rsidR="006D2DAF" w:rsidRPr="00F72DAA" w:rsidTr="009F2F2E"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D2DAF" w:rsidRPr="00F72DAA" w:rsidRDefault="006D2DAF" w:rsidP="00EE3ED1">
            <w:pPr>
              <w:tabs>
                <w:tab w:val="left" w:pos="426"/>
                <w:tab w:val="left" w:pos="2694"/>
                <w:tab w:val="left" w:pos="5103"/>
                <w:tab w:val="left" w:pos="7513"/>
              </w:tabs>
              <w:jc w:val="both"/>
            </w:pPr>
            <w:r w:rsidRPr="00F72DAA">
              <w:rPr>
                <w:b/>
              </w:rPr>
              <w:t xml:space="preserve">B. </w:t>
            </w:r>
            <w:r w:rsidRPr="00F72DAA">
              <w:rPr>
                <w:lang w:val="da-DK"/>
              </w:rPr>
              <w:t>Tổng số số oxi hoá của các nguyên tố nhân với số nguyên tử của từng nguyên tố trong ion đa nguyên tử bằng điện tích của ion đó.</w:t>
            </w:r>
          </w:p>
        </w:tc>
      </w:tr>
      <w:tr w:rsidR="006D2DAF" w:rsidRPr="00F72DAA" w:rsidTr="009F2F2E"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D2DAF" w:rsidRPr="00F72DAA" w:rsidRDefault="006D2DAF" w:rsidP="00EE3ED1">
            <w:pPr>
              <w:tabs>
                <w:tab w:val="left" w:pos="426"/>
                <w:tab w:val="left" w:pos="2694"/>
                <w:tab w:val="left" w:pos="5103"/>
                <w:tab w:val="left" w:pos="7513"/>
              </w:tabs>
              <w:jc w:val="both"/>
            </w:pPr>
            <w:r w:rsidRPr="00F72DAA">
              <w:rPr>
                <w:b/>
              </w:rPr>
              <w:t xml:space="preserve">C. </w:t>
            </w:r>
            <w:r w:rsidRPr="00F72DAA">
              <w:rPr>
                <w:lang w:val="da-DK"/>
              </w:rPr>
              <w:t>Số oxi hoá của ion đơn nguyên tử bằng điện tích của ion đó.</w:t>
            </w:r>
          </w:p>
        </w:tc>
      </w:tr>
      <w:tr w:rsidR="006D2DAF" w:rsidRPr="00F72DAA" w:rsidTr="009F2F2E"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D2DAF" w:rsidRPr="00F72DAA" w:rsidRDefault="006D2DAF" w:rsidP="00EE3ED1">
            <w:pPr>
              <w:tabs>
                <w:tab w:val="left" w:pos="426"/>
                <w:tab w:val="left" w:pos="2694"/>
                <w:tab w:val="left" w:pos="5103"/>
                <w:tab w:val="left" w:pos="7513"/>
              </w:tabs>
              <w:jc w:val="both"/>
            </w:pPr>
            <w:r w:rsidRPr="00F72DAA">
              <w:rPr>
                <w:b/>
              </w:rPr>
              <w:t xml:space="preserve">D. </w:t>
            </w:r>
            <w:r w:rsidRPr="00F72DAA">
              <w:rPr>
                <w:lang w:val="da-DK"/>
              </w:rPr>
              <w:t>Số oxi hoá của nguyên tố trong các hợp chất bằng hoá trị của nguyên tố đó.</w:t>
            </w:r>
          </w:p>
        </w:tc>
      </w:tr>
    </w:tbl>
    <w:p w:rsidR="006D2DAF" w:rsidRPr="00F72DAA" w:rsidRDefault="006D2DAF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>Câu 6</w:t>
      </w:r>
      <w:r w:rsidR="00EE3ED1" w:rsidRPr="00F72DAA">
        <w:rPr>
          <w:b/>
        </w:rPr>
        <w:t>2</w:t>
      </w:r>
      <w:r w:rsidRPr="00F72DAA">
        <w:rPr>
          <w:b/>
        </w:rPr>
        <w:t xml:space="preserve">: </w:t>
      </w:r>
      <w:r w:rsidRPr="00F72DAA">
        <w:rPr>
          <w:lang w:val="pt-BR"/>
        </w:rPr>
        <w:t>Cho các phân tử sau : C</w:t>
      </w:r>
      <w:r w:rsidRPr="00F72DAA">
        <w:rPr>
          <w:vertAlign w:val="subscript"/>
          <w:lang w:val="pt-BR"/>
        </w:rPr>
        <w:t>2</w:t>
      </w:r>
      <w:r w:rsidRPr="00F72DAA">
        <w:rPr>
          <w:lang w:val="pt-BR"/>
        </w:rPr>
        <w:t>H</w:t>
      </w:r>
      <w:r w:rsidRPr="00F72DAA">
        <w:rPr>
          <w:vertAlign w:val="subscript"/>
          <w:lang w:val="pt-BR"/>
        </w:rPr>
        <w:t>4</w:t>
      </w:r>
      <w:r w:rsidRPr="00F72DAA">
        <w:rPr>
          <w:lang w:val="pt-BR"/>
        </w:rPr>
        <w:t>, C</w:t>
      </w:r>
      <w:r w:rsidRPr="00F72DAA">
        <w:rPr>
          <w:vertAlign w:val="subscript"/>
          <w:lang w:val="pt-BR"/>
        </w:rPr>
        <w:t>2</w:t>
      </w:r>
      <w:r w:rsidRPr="00F72DAA">
        <w:rPr>
          <w:lang w:val="pt-BR"/>
        </w:rPr>
        <w:t>H</w:t>
      </w:r>
      <w:r w:rsidRPr="00F72DAA">
        <w:rPr>
          <w:vertAlign w:val="subscript"/>
          <w:lang w:val="pt-BR"/>
        </w:rPr>
        <w:t>2</w:t>
      </w:r>
      <w:r w:rsidRPr="00F72DAA">
        <w:rPr>
          <w:lang w:val="pt-BR"/>
        </w:rPr>
        <w:t>, N</w:t>
      </w:r>
      <w:r w:rsidRPr="00F72DAA">
        <w:rPr>
          <w:vertAlign w:val="subscript"/>
          <w:lang w:val="pt-BR"/>
        </w:rPr>
        <w:t>2</w:t>
      </w:r>
      <w:r w:rsidRPr="00F72DAA">
        <w:rPr>
          <w:lang w:val="pt-BR"/>
        </w:rPr>
        <w:t>, CO</w:t>
      </w:r>
      <w:r w:rsidRPr="00F72DAA">
        <w:rPr>
          <w:vertAlign w:val="subscript"/>
          <w:lang w:val="pt-BR"/>
        </w:rPr>
        <w:t>2</w:t>
      </w:r>
      <w:r w:rsidRPr="00F72DAA">
        <w:rPr>
          <w:lang w:val="pt-BR"/>
        </w:rPr>
        <w:t>, CH</w:t>
      </w:r>
      <w:r w:rsidRPr="00F72DAA">
        <w:rPr>
          <w:vertAlign w:val="subscript"/>
          <w:lang w:val="pt-BR"/>
        </w:rPr>
        <w:t>4</w:t>
      </w:r>
      <w:r w:rsidRPr="00F72DAA">
        <w:rPr>
          <w:lang w:val="pt-BR"/>
        </w:rPr>
        <w:t>, NH</w:t>
      </w:r>
      <w:r w:rsidRPr="00F72DAA">
        <w:rPr>
          <w:vertAlign w:val="subscript"/>
          <w:lang w:val="pt-BR"/>
        </w:rPr>
        <w:t>3</w:t>
      </w:r>
      <w:r w:rsidRPr="00F72DAA">
        <w:rPr>
          <w:lang w:val="pt-BR"/>
        </w:rPr>
        <w:t>. Số phân tử có liên kết đôi là</w:t>
      </w:r>
    </w:p>
    <w:tbl>
      <w:tblPr>
        <w:tblW w:w="5000" w:type="pct"/>
        <w:tblInd w:w="200" w:type="dxa"/>
        <w:tblLook w:val="04A0"/>
      </w:tblPr>
      <w:tblGrid>
        <w:gridCol w:w="2534"/>
        <w:gridCol w:w="2534"/>
        <w:gridCol w:w="2535"/>
        <w:gridCol w:w="2535"/>
      </w:tblGrid>
      <w:tr w:rsidR="006D2DAF" w:rsidRPr="00F72DAA" w:rsidTr="009F2F2E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D2DAF" w:rsidRPr="00F72DAA" w:rsidRDefault="006D2DAF" w:rsidP="00EE3ED1">
            <w:pPr>
              <w:tabs>
                <w:tab w:val="left" w:pos="426"/>
                <w:tab w:val="left" w:pos="2694"/>
                <w:tab w:val="left" w:pos="5103"/>
                <w:tab w:val="left" w:pos="7513"/>
              </w:tabs>
              <w:jc w:val="both"/>
            </w:pPr>
            <w:r w:rsidRPr="00F72DAA">
              <w:rPr>
                <w:b/>
              </w:rPr>
              <w:t xml:space="preserve">A. </w:t>
            </w:r>
            <w:r w:rsidRPr="00F72DAA">
              <w:rPr>
                <w:lang w:val="pt-BR"/>
              </w:rPr>
              <w:t>3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D2DAF" w:rsidRPr="00F72DAA" w:rsidRDefault="006D2DAF" w:rsidP="00EE3ED1">
            <w:pPr>
              <w:tabs>
                <w:tab w:val="left" w:pos="426"/>
                <w:tab w:val="left" w:pos="2694"/>
                <w:tab w:val="left" w:pos="5103"/>
                <w:tab w:val="left" w:pos="7513"/>
              </w:tabs>
              <w:jc w:val="both"/>
            </w:pPr>
            <w:r w:rsidRPr="00F72DAA">
              <w:rPr>
                <w:b/>
              </w:rPr>
              <w:t xml:space="preserve">B. </w:t>
            </w:r>
            <w:r w:rsidRPr="00F72DAA">
              <w:rPr>
                <w:lang w:val="pt-BR"/>
              </w:rPr>
              <w:t>1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D2DAF" w:rsidRPr="00F72DAA" w:rsidRDefault="006D2DAF" w:rsidP="00EE3ED1">
            <w:pPr>
              <w:tabs>
                <w:tab w:val="left" w:pos="426"/>
                <w:tab w:val="left" w:pos="2694"/>
                <w:tab w:val="left" w:pos="5103"/>
                <w:tab w:val="left" w:pos="7513"/>
              </w:tabs>
              <w:jc w:val="both"/>
            </w:pPr>
            <w:r w:rsidRPr="00F72DAA">
              <w:rPr>
                <w:b/>
              </w:rPr>
              <w:t xml:space="preserve">C. </w:t>
            </w:r>
            <w:r w:rsidRPr="00F72DAA">
              <w:rPr>
                <w:lang w:val="pt-BR"/>
              </w:rPr>
              <w:t>2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D2DAF" w:rsidRPr="00F72DAA" w:rsidRDefault="006D2DAF" w:rsidP="00EE3ED1">
            <w:pPr>
              <w:tabs>
                <w:tab w:val="left" w:pos="426"/>
                <w:tab w:val="left" w:pos="2694"/>
                <w:tab w:val="left" w:pos="5103"/>
                <w:tab w:val="left" w:pos="7513"/>
              </w:tabs>
              <w:jc w:val="both"/>
            </w:pPr>
            <w:r w:rsidRPr="00F72DAA">
              <w:rPr>
                <w:b/>
              </w:rPr>
              <w:t xml:space="preserve">D. </w:t>
            </w:r>
            <w:r w:rsidRPr="00F72DAA">
              <w:rPr>
                <w:lang w:val="pt-BR"/>
              </w:rPr>
              <w:t>4.</w:t>
            </w:r>
          </w:p>
        </w:tc>
      </w:tr>
    </w:tbl>
    <w:p w:rsidR="006D2DAF" w:rsidRPr="00F72DAA" w:rsidRDefault="00EE3ED1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>Câu 63</w:t>
      </w:r>
      <w:r w:rsidR="006D2DAF" w:rsidRPr="00F72DAA">
        <w:rPr>
          <w:b/>
        </w:rPr>
        <w:t xml:space="preserve">: </w:t>
      </w:r>
      <w:r w:rsidR="006D2DAF" w:rsidRPr="00F72DAA">
        <w:t>Trong các phân tử HCl, H</w:t>
      </w:r>
      <w:r w:rsidR="006D2DAF" w:rsidRPr="00F72DAA">
        <w:rPr>
          <w:vertAlign w:val="subscript"/>
        </w:rPr>
        <w:t>2</w:t>
      </w:r>
      <w:r w:rsidR="006D2DAF" w:rsidRPr="00F72DAA">
        <w:t>S, NH</w:t>
      </w:r>
      <w:r w:rsidR="006D2DAF" w:rsidRPr="00F72DAA">
        <w:rPr>
          <w:vertAlign w:val="subscript"/>
        </w:rPr>
        <w:t>3</w:t>
      </w:r>
      <w:r w:rsidR="006D2DAF" w:rsidRPr="00F72DAA">
        <w:t>, CaF</w:t>
      </w:r>
      <w:r w:rsidR="006D2DAF" w:rsidRPr="00F72DAA">
        <w:rPr>
          <w:vertAlign w:val="subscript"/>
        </w:rPr>
        <w:t>2</w:t>
      </w:r>
      <w:r w:rsidR="006D2DAF" w:rsidRPr="00F72DAA">
        <w:t>, Al</w:t>
      </w:r>
      <w:r w:rsidR="006D2DAF" w:rsidRPr="00F72DAA">
        <w:rPr>
          <w:vertAlign w:val="subscript"/>
        </w:rPr>
        <w:t>2</w:t>
      </w:r>
      <w:r w:rsidR="006D2DAF" w:rsidRPr="00F72DAA">
        <w:t>O</w:t>
      </w:r>
      <w:r w:rsidR="006D2DAF" w:rsidRPr="00F72DAA">
        <w:rPr>
          <w:vertAlign w:val="subscript"/>
        </w:rPr>
        <w:t>3</w:t>
      </w:r>
      <w:r w:rsidR="006D2DAF" w:rsidRPr="00F72DAA">
        <w:t>, BaO, NaCl và KF. Có bao nhiêu phân tử có liên kết ion?</w:t>
      </w:r>
    </w:p>
    <w:tbl>
      <w:tblPr>
        <w:tblW w:w="5000" w:type="pct"/>
        <w:tblInd w:w="200" w:type="dxa"/>
        <w:tblLook w:val="04A0"/>
      </w:tblPr>
      <w:tblGrid>
        <w:gridCol w:w="2534"/>
        <w:gridCol w:w="2534"/>
        <w:gridCol w:w="2535"/>
        <w:gridCol w:w="2535"/>
      </w:tblGrid>
      <w:tr w:rsidR="006D2DAF" w:rsidRPr="00F72DAA" w:rsidTr="009F2F2E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D2DAF" w:rsidRPr="00F72DAA" w:rsidRDefault="006D2DAF" w:rsidP="00EE3ED1">
            <w:pPr>
              <w:tabs>
                <w:tab w:val="left" w:pos="426"/>
                <w:tab w:val="left" w:pos="2694"/>
                <w:tab w:val="left" w:pos="5103"/>
                <w:tab w:val="left" w:pos="7513"/>
              </w:tabs>
              <w:jc w:val="both"/>
            </w:pPr>
            <w:r w:rsidRPr="00F72DAA">
              <w:rPr>
                <w:b/>
              </w:rPr>
              <w:t xml:space="preserve">A. </w:t>
            </w:r>
            <w:r w:rsidRPr="00F72DAA">
              <w:t>5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D2DAF" w:rsidRPr="00F72DAA" w:rsidRDefault="006D2DAF" w:rsidP="00EE3ED1">
            <w:pPr>
              <w:tabs>
                <w:tab w:val="left" w:pos="426"/>
                <w:tab w:val="left" w:pos="2694"/>
                <w:tab w:val="left" w:pos="5103"/>
                <w:tab w:val="left" w:pos="7513"/>
              </w:tabs>
              <w:jc w:val="both"/>
            </w:pPr>
            <w:r w:rsidRPr="00F72DAA">
              <w:rPr>
                <w:b/>
              </w:rPr>
              <w:t xml:space="preserve">B. </w:t>
            </w:r>
            <w:r w:rsidRPr="00F72DAA">
              <w:t>6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D2DAF" w:rsidRPr="00F72DAA" w:rsidRDefault="006D2DAF" w:rsidP="00EE3ED1">
            <w:pPr>
              <w:tabs>
                <w:tab w:val="left" w:pos="426"/>
                <w:tab w:val="left" w:pos="2694"/>
                <w:tab w:val="left" w:pos="5103"/>
                <w:tab w:val="left" w:pos="7513"/>
              </w:tabs>
              <w:jc w:val="both"/>
            </w:pPr>
            <w:r w:rsidRPr="00F72DAA">
              <w:rPr>
                <w:b/>
              </w:rPr>
              <w:t xml:space="preserve">C. </w:t>
            </w:r>
            <w:r w:rsidRPr="00F72DAA">
              <w:t>3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D2DAF" w:rsidRPr="00F72DAA" w:rsidRDefault="006D2DAF" w:rsidP="00EE3ED1">
            <w:pPr>
              <w:tabs>
                <w:tab w:val="left" w:pos="426"/>
                <w:tab w:val="left" w:pos="2694"/>
                <w:tab w:val="left" w:pos="5103"/>
                <w:tab w:val="left" w:pos="7513"/>
              </w:tabs>
              <w:jc w:val="both"/>
            </w:pPr>
            <w:r w:rsidRPr="00F72DAA">
              <w:rPr>
                <w:b/>
              </w:rPr>
              <w:t xml:space="preserve">D. </w:t>
            </w:r>
            <w:r w:rsidRPr="00F72DAA">
              <w:t>4.</w:t>
            </w:r>
          </w:p>
        </w:tc>
      </w:tr>
    </w:tbl>
    <w:p w:rsidR="006D2DAF" w:rsidRPr="00F72DAA" w:rsidRDefault="00EE3ED1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>Câu 64</w:t>
      </w:r>
      <w:r w:rsidR="006D2DAF" w:rsidRPr="00F72DAA">
        <w:rPr>
          <w:b/>
        </w:rPr>
        <w:t xml:space="preserve">: </w:t>
      </w:r>
      <w:r w:rsidR="006D2DAF" w:rsidRPr="00F72DAA">
        <w:rPr>
          <w:lang w:val="pt-BR"/>
        </w:rPr>
        <w:t>Tổng số hạt mang điện của phân tử X</w:t>
      </w:r>
      <w:r w:rsidR="006D2DAF" w:rsidRPr="00F72DAA">
        <w:rPr>
          <w:vertAlign w:val="subscript"/>
          <w:lang w:val="pt-BR"/>
        </w:rPr>
        <w:t>2</w:t>
      </w:r>
      <w:r w:rsidR="006D2DAF" w:rsidRPr="00F72DAA">
        <w:rPr>
          <w:lang w:val="pt-BR"/>
        </w:rPr>
        <w:t>Y và ZY lần lượt là 60 và 56. Số hạt mang điện của X bằng 0,55 lần số hạt mang điện của Z. T có cấu hình electron phân lớp ngoài cùng là 2p</w:t>
      </w:r>
      <w:r w:rsidR="006D2DAF" w:rsidRPr="00F72DAA">
        <w:rPr>
          <w:vertAlign w:val="superscript"/>
          <w:lang w:val="pt-BR"/>
        </w:rPr>
        <w:t>5</w:t>
      </w:r>
      <w:r w:rsidR="006D2DAF" w:rsidRPr="00F72DAA">
        <w:rPr>
          <w:lang w:val="pt-BR"/>
        </w:rPr>
        <w:t>. Tổng số electron trong phân tử hợp chất giữa Y và T, Z và T lần lượt là : (X, Y, Z, T là các nguyên tố hóa học)</w:t>
      </w:r>
    </w:p>
    <w:tbl>
      <w:tblPr>
        <w:tblW w:w="5000" w:type="pct"/>
        <w:tblInd w:w="200" w:type="dxa"/>
        <w:tblLook w:val="04A0"/>
      </w:tblPr>
      <w:tblGrid>
        <w:gridCol w:w="2534"/>
        <w:gridCol w:w="2534"/>
        <w:gridCol w:w="2535"/>
        <w:gridCol w:w="2535"/>
      </w:tblGrid>
      <w:tr w:rsidR="006D2DAF" w:rsidRPr="00F72DAA" w:rsidTr="009F2F2E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D2DAF" w:rsidRPr="00F72DAA" w:rsidRDefault="006D2DAF" w:rsidP="00EE3ED1">
            <w:pPr>
              <w:tabs>
                <w:tab w:val="left" w:pos="426"/>
                <w:tab w:val="left" w:pos="2694"/>
                <w:tab w:val="left" w:pos="5103"/>
                <w:tab w:val="left" w:pos="7513"/>
              </w:tabs>
              <w:jc w:val="both"/>
            </w:pPr>
            <w:r w:rsidRPr="00F72DAA">
              <w:rPr>
                <w:b/>
              </w:rPr>
              <w:t xml:space="preserve">A. </w:t>
            </w:r>
            <w:r w:rsidRPr="00F72DAA">
              <w:rPr>
                <w:lang w:val="pt-BR"/>
              </w:rPr>
              <w:t>26 và 38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D2DAF" w:rsidRPr="00F72DAA" w:rsidRDefault="006D2DAF" w:rsidP="00EE3ED1">
            <w:pPr>
              <w:tabs>
                <w:tab w:val="left" w:pos="426"/>
                <w:tab w:val="left" w:pos="2694"/>
                <w:tab w:val="left" w:pos="5103"/>
                <w:tab w:val="left" w:pos="7513"/>
              </w:tabs>
              <w:jc w:val="both"/>
            </w:pPr>
            <w:r w:rsidRPr="00F72DAA">
              <w:rPr>
                <w:b/>
              </w:rPr>
              <w:t xml:space="preserve">B. </w:t>
            </w:r>
            <w:r w:rsidRPr="00F72DAA">
              <w:rPr>
                <w:lang w:val="pt-BR"/>
              </w:rPr>
              <w:t>26 và 29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D2DAF" w:rsidRPr="00F72DAA" w:rsidRDefault="006D2DAF" w:rsidP="00EE3ED1">
            <w:pPr>
              <w:tabs>
                <w:tab w:val="left" w:pos="426"/>
                <w:tab w:val="left" w:pos="2694"/>
                <w:tab w:val="left" w:pos="5103"/>
                <w:tab w:val="left" w:pos="7513"/>
              </w:tabs>
              <w:jc w:val="both"/>
            </w:pPr>
            <w:r w:rsidRPr="00F72DAA">
              <w:rPr>
                <w:b/>
              </w:rPr>
              <w:t xml:space="preserve">C. </w:t>
            </w:r>
            <w:r w:rsidRPr="00F72DAA">
              <w:rPr>
                <w:lang w:val="pt-BR"/>
              </w:rPr>
              <w:t>17 và 38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D2DAF" w:rsidRPr="00F72DAA" w:rsidRDefault="006D2DAF" w:rsidP="00EE3ED1">
            <w:pPr>
              <w:tabs>
                <w:tab w:val="left" w:pos="426"/>
                <w:tab w:val="left" w:pos="2694"/>
                <w:tab w:val="left" w:pos="5103"/>
                <w:tab w:val="left" w:pos="7513"/>
              </w:tabs>
              <w:jc w:val="both"/>
            </w:pPr>
            <w:r w:rsidRPr="00F72DAA">
              <w:rPr>
                <w:b/>
              </w:rPr>
              <w:t xml:space="preserve">D. </w:t>
            </w:r>
            <w:r w:rsidRPr="00F72DAA">
              <w:rPr>
                <w:lang w:val="pt-BR"/>
              </w:rPr>
              <w:t>17 và 29.</w:t>
            </w:r>
          </w:p>
        </w:tc>
      </w:tr>
    </w:tbl>
    <w:p w:rsidR="006D2DAF" w:rsidRPr="00F72DAA" w:rsidRDefault="00EE3ED1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lastRenderedPageBreak/>
        <w:t>Câu 65</w:t>
      </w:r>
      <w:r w:rsidR="006D2DAF" w:rsidRPr="00F72DAA">
        <w:rPr>
          <w:b/>
        </w:rPr>
        <w:t xml:space="preserve">: </w:t>
      </w:r>
      <w:r w:rsidR="006D2DAF" w:rsidRPr="00F72DAA">
        <w:t xml:space="preserve">Kết luận nào sau đây </w:t>
      </w:r>
      <w:r w:rsidR="006D2DAF" w:rsidRPr="00F72DAA">
        <w:rPr>
          <w:b/>
        </w:rPr>
        <w:t>sai ?</w:t>
      </w:r>
    </w:p>
    <w:tbl>
      <w:tblPr>
        <w:tblW w:w="5000" w:type="pct"/>
        <w:tblInd w:w="200" w:type="dxa"/>
        <w:tblLook w:val="04A0"/>
      </w:tblPr>
      <w:tblGrid>
        <w:gridCol w:w="10138"/>
      </w:tblGrid>
      <w:tr w:rsidR="006D2DAF" w:rsidRPr="00F72DAA" w:rsidTr="009F2F2E"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D2DAF" w:rsidRPr="00F72DAA" w:rsidRDefault="006D2DAF" w:rsidP="00EE3ED1">
            <w:pPr>
              <w:tabs>
                <w:tab w:val="left" w:pos="426"/>
                <w:tab w:val="left" w:pos="2694"/>
                <w:tab w:val="left" w:pos="5103"/>
                <w:tab w:val="left" w:pos="7513"/>
              </w:tabs>
              <w:jc w:val="both"/>
            </w:pPr>
            <w:r w:rsidRPr="00F72DAA">
              <w:rPr>
                <w:b/>
              </w:rPr>
              <w:t xml:space="preserve">A. </w:t>
            </w:r>
            <w:r w:rsidRPr="00F72DAA">
              <w:t>Liên kết trong phân tử AlCl</w:t>
            </w:r>
            <w:r w:rsidRPr="00F72DAA">
              <w:rPr>
                <w:vertAlign w:val="subscript"/>
              </w:rPr>
              <w:t>3</w:t>
            </w:r>
            <w:r w:rsidRPr="00F72DAA">
              <w:t xml:space="preserve"> là liên kết ion vì được hình thành giữa kim loại và phi kim.</w:t>
            </w:r>
          </w:p>
        </w:tc>
      </w:tr>
      <w:tr w:rsidR="006D2DAF" w:rsidRPr="00F72DAA" w:rsidTr="009F2F2E"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D2DAF" w:rsidRPr="00F72DAA" w:rsidRDefault="006D2DAF" w:rsidP="00EE3ED1">
            <w:pPr>
              <w:tabs>
                <w:tab w:val="left" w:pos="426"/>
                <w:tab w:val="left" w:pos="2694"/>
                <w:tab w:val="left" w:pos="5103"/>
                <w:tab w:val="left" w:pos="7513"/>
              </w:tabs>
              <w:jc w:val="both"/>
            </w:pPr>
            <w:r w:rsidRPr="00F72DAA">
              <w:rPr>
                <w:b/>
              </w:rPr>
              <w:t xml:space="preserve">B. </w:t>
            </w:r>
            <w:r w:rsidRPr="00F72DAA">
              <w:t>Liên kết trong phân tử BaF</w:t>
            </w:r>
            <w:r w:rsidRPr="00F72DAA">
              <w:rPr>
                <w:vertAlign w:val="subscript"/>
              </w:rPr>
              <w:t>2</w:t>
            </w:r>
            <w:r w:rsidRPr="00F72DAA">
              <w:t xml:space="preserve"> và NaCl là liên kết ion.</w:t>
            </w:r>
          </w:p>
        </w:tc>
      </w:tr>
      <w:tr w:rsidR="006D2DAF" w:rsidRPr="00F72DAA" w:rsidTr="009F2F2E"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D2DAF" w:rsidRPr="00F72DAA" w:rsidRDefault="006D2DAF" w:rsidP="00EE3ED1">
            <w:pPr>
              <w:tabs>
                <w:tab w:val="left" w:pos="426"/>
                <w:tab w:val="left" w:pos="2694"/>
                <w:tab w:val="left" w:pos="5103"/>
                <w:tab w:val="left" w:pos="7513"/>
              </w:tabs>
              <w:jc w:val="both"/>
            </w:pPr>
            <w:r w:rsidRPr="00F72DAA">
              <w:rPr>
                <w:b/>
              </w:rPr>
              <w:t xml:space="preserve">C. </w:t>
            </w:r>
            <w:r w:rsidRPr="00F72DAA">
              <w:t>Liên kết trong phân tử NH</w:t>
            </w:r>
            <w:r w:rsidRPr="00F72DAA">
              <w:rPr>
                <w:vertAlign w:val="subscript"/>
              </w:rPr>
              <w:t>3</w:t>
            </w:r>
            <w:r w:rsidRPr="00F72DAA">
              <w:t>, H</w:t>
            </w:r>
            <w:r w:rsidRPr="00F72DAA">
              <w:rPr>
                <w:vertAlign w:val="subscript"/>
              </w:rPr>
              <w:t>2</w:t>
            </w:r>
            <w:r w:rsidRPr="00F72DAA">
              <w:t>O là liên kết cộng hóa trị có cực.</w:t>
            </w:r>
          </w:p>
        </w:tc>
      </w:tr>
      <w:tr w:rsidR="006D2DAF" w:rsidRPr="00F72DAA" w:rsidTr="009F2F2E"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D2DAF" w:rsidRPr="00F72DAA" w:rsidRDefault="006D2DAF" w:rsidP="00EE3ED1">
            <w:pPr>
              <w:tabs>
                <w:tab w:val="left" w:pos="426"/>
                <w:tab w:val="left" w:pos="2694"/>
                <w:tab w:val="left" w:pos="5103"/>
                <w:tab w:val="left" w:pos="7513"/>
              </w:tabs>
              <w:jc w:val="both"/>
            </w:pPr>
            <w:r w:rsidRPr="00F72DAA">
              <w:rPr>
                <w:b/>
              </w:rPr>
              <w:t xml:space="preserve">D. </w:t>
            </w:r>
            <w:r w:rsidRPr="00F72DAA">
              <w:t>Liên kết trong phân tử Cl</w:t>
            </w:r>
            <w:r w:rsidRPr="00F72DAA">
              <w:rPr>
                <w:vertAlign w:val="subscript"/>
              </w:rPr>
              <w:t xml:space="preserve">2 </w:t>
            </w:r>
            <w:r w:rsidRPr="00F72DAA">
              <w:t>, H</w:t>
            </w:r>
            <w:r w:rsidRPr="00F72DAA">
              <w:rPr>
                <w:vertAlign w:val="subscript"/>
              </w:rPr>
              <w:t xml:space="preserve">2 </w:t>
            </w:r>
            <w:r w:rsidRPr="00F72DAA">
              <w:t>, O</w:t>
            </w:r>
            <w:r w:rsidRPr="00F72DAA">
              <w:rPr>
                <w:vertAlign w:val="subscript"/>
              </w:rPr>
              <w:t xml:space="preserve">2 </w:t>
            </w:r>
            <w:r w:rsidRPr="00F72DAA">
              <w:t>, N</w:t>
            </w:r>
            <w:r w:rsidRPr="00F72DAA">
              <w:rPr>
                <w:vertAlign w:val="subscript"/>
              </w:rPr>
              <w:t>2</w:t>
            </w:r>
            <w:r w:rsidRPr="00F72DAA">
              <w:t xml:space="preserve"> là liên kết cọng hóa trị không cực.</w:t>
            </w:r>
          </w:p>
        </w:tc>
      </w:tr>
    </w:tbl>
    <w:p w:rsidR="006D2DAF" w:rsidRPr="00F72DAA" w:rsidRDefault="00EE3ED1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>Câu 66</w:t>
      </w:r>
      <w:r w:rsidR="006D2DAF" w:rsidRPr="00F72DAA">
        <w:rPr>
          <w:b/>
        </w:rPr>
        <w:t xml:space="preserve">: </w:t>
      </w:r>
      <w:r w:rsidR="006D2DAF" w:rsidRPr="00F72DAA">
        <w:rPr>
          <w:spacing w:val="-8"/>
          <w:lang w:val="fr-FR"/>
        </w:rPr>
        <w:t>Cho 2 nguyên tố: X (Z = 9), Y (Z = 8). Công thức hợp chất tạo thành từ X, Y và kiểu liên kết trong phân tử lần lượt là</w:t>
      </w:r>
    </w:p>
    <w:tbl>
      <w:tblPr>
        <w:tblW w:w="5000" w:type="pct"/>
        <w:tblInd w:w="200" w:type="dxa"/>
        <w:tblLook w:val="04A0"/>
      </w:tblPr>
      <w:tblGrid>
        <w:gridCol w:w="5069"/>
        <w:gridCol w:w="5069"/>
      </w:tblGrid>
      <w:tr w:rsidR="006D2DAF" w:rsidRPr="00F72DAA" w:rsidTr="009F2F2E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D2DAF" w:rsidRPr="00F72DAA" w:rsidRDefault="006D2DAF" w:rsidP="00EE3ED1">
            <w:pPr>
              <w:tabs>
                <w:tab w:val="left" w:pos="426"/>
                <w:tab w:val="left" w:pos="2694"/>
                <w:tab w:val="left" w:pos="5103"/>
                <w:tab w:val="left" w:pos="7513"/>
              </w:tabs>
              <w:jc w:val="both"/>
            </w:pPr>
            <w:r w:rsidRPr="00F72DAA">
              <w:rPr>
                <w:b/>
              </w:rPr>
              <w:t xml:space="preserve">A. </w:t>
            </w:r>
            <w:r w:rsidRPr="00F72DAA">
              <w:rPr>
                <w:lang w:val="fr-FR"/>
              </w:rPr>
              <w:t>X</w:t>
            </w:r>
            <w:r w:rsidRPr="00F72DAA">
              <w:rPr>
                <w:vertAlign w:val="subscript"/>
                <w:lang w:val="fr-FR"/>
              </w:rPr>
              <w:t>2</w:t>
            </w:r>
            <w:r w:rsidRPr="00F72DAA">
              <w:rPr>
                <w:lang w:val="fr-FR"/>
              </w:rPr>
              <w:t>Y: liên kết cộng hoá trị.</w: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D2DAF" w:rsidRPr="00F72DAA" w:rsidRDefault="006D2DAF" w:rsidP="00EE3ED1">
            <w:pPr>
              <w:tabs>
                <w:tab w:val="left" w:pos="426"/>
                <w:tab w:val="left" w:pos="2694"/>
                <w:tab w:val="left" w:pos="5103"/>
                <w:tab w:val="left" w:pos="7513"/>
              </w:tabs>
              <w:jc w:val="both"/>
            </w:pPr>
            <w:r w:rsidRPr="00F72DAA">
              <w:rPr>
                <w:b/>
              </w:rPr>
              <w:t xml:space="preserve">B. </w:t>
            </w:r>
            <w:r w:rsidRPr="00F72DAA">
              <w:rPr>
                <w:lang w:val="fr-FR"/>
              </w:rPr>
              <w:t>XY</w:t>
            </w:r>
            <w:r w:rsidRPr="00F72DAA">
              <w:rPr>
                <w:vertAlign w:val="subscript"/>
                <w:lang w:val="fr-FR"/>
              </w:rPr>
              <w:t>2</w:t>
            </w:r>
            <w:r w:rsidRPr="00F72DAA">
              <w:rPr>
                <w:lang w:val="fr-FR"/>
              </w:rPr>
              <w:t>: liên kết cộng hoá trị.</w:t>
            </w:r>
          </w:p>
        </w:tc>
      </w:tr>
      <w:tr w:rsidR="006D2DAF" w:rsidRPr="00F72DAA" w:rsidTr="009F2F2E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D2DAF" w:rsidRPr="00F72DAA" w:rsidRDefault="006D2DAF" w:rsidP="00EE3ED1">
            <w:pPr>
              <w:tabs>
                <w:tab w:val="left" w:pos="426"/>
                <w:tab w:val="left" w:pos="2694"/>
                <w:tab w:val="left" w:pos="5103"/>
                <w:tab w:val="left" w:pos="7513"/>
              </w:tabs>
              <w:jc w:val="both"/>
            </w:pPr>
            <w:r w:rsidRPr="00F72DAA">
              <w:rPr>
                <w:b/>
              </w:rPr>
              <w:t xml:space="preserve">C. </w:t>
            </w:r>
            <w:r w:rsidRPr="00F72DAA">
              <w:rPr>
                <w:lang w:val="fr-FR"/>
              </w:rPr>
              <w:t>X</w:t>
            </w:r>
            <w:r w:rsidRPr="00F72DAA">
              <w:rPr>
                <w:vertAlign w:val="subscript"/>
                <w:lang w:val="fr-FR"/>
              </w:rPr>
              <w:t>2</w:t>
            </w:r>
            <w:r w:rsidRPr="00F72DAA">
              <w:rPr>
                <w:lang w:val="fr-FR"/>
              </w:rPr>
              <w:t>Y: liên kết ion.</w: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D2DAF" w:rsidRPr="00F72DAA" w:rsidRDefault="006D2DAF" w:rsidP="00EE3ED1">
            <w:pPr>
              <w:tabs>
                <w:tab w:val="left" w:pos="426"/>
                <w:tab w:val="left" w:pos="2694"/>
                <w:tab w:val="left" w:pos="5103"/>
                <w:tab w:val="left" w:pos="7513"/>
              </w:tabs>
              <w:jc w:val="both"/>
            </w:pPr>
            <w:r w:rsidRPr="00F72DAA">
              <w:rPr>
                <w:b/>
              </w:rPr>
              <w:t xml:space="preserve">D. </w:t>
            </w:r>
            <w:r w:rsidRPr="00F72DAA">
              <w:rPr>
                <w:lang w:val="fr-FR"/>
              </w:rPr>
              <w:t>XY</w:t>
            </w:r>
            <w:r w:rsidRPr="00F72DAA">
              <w:rPr>
                <w:vertAlign w:val="subscript"/>
                <w:lang w:val="fr-FR"/>
              </w:rPr>
              <w:t>2</w:t>
            </w:r>
            <w:r w:rsidRPr="00F72DAA">
              <w:rPr>
                <w:lang w:val="fr-FR"/>
              </w:rPr>
              <w:t>: liên kết ion.</w:t>
            </w:r>
          </w:p>
        </w:tc>
      </w:tr>
    </w:tbl>
    <w:p w:rsidR="006D2DAF" w:rsidRPr="00F72DAA" w:rsidRDefault="00EE3ED1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>Câu 67</w:t>
      </w:r>
      <w:r w:rsidR="006D2DAF" w:rsidRPr="00F72DAA">
        <w:rPr>
          <w:b/>
        </w:rPr>
        <w:t xml:space="preserve">: </w:t>
      </w:r>
      <w:r w:rsidR="006D2DAF" w:rsidRPr="00F72DAA">
        <w:t>Số oxi hoá của nguyên tố nitơ trong các chất và ion : N</w:t>
      </w:r>
      <w:r w:rsidR="006D2DAF" w:rsidRPr="00F72DAA">
        <w:rPr>
          <w:position w:val="-12"/>
        </w:rPr>
        <w:object w:dxaOrig="340" w:dyaOrig="380">
          <v:shape id="_x0000_i1044" type="#_x0000_t75" style="width:17.75pt;height:19.7pt" o:ole="">
            <v:imagedata r:id="rId43" o:title=""/>
          </v:shape>
          <o:OLEObject Type="Embed" ProgID="Equation.DSMT4" ShapeID="_x0000_i1044" DrawAspect="Content" ObjectID="_1606561575" r:id="rId44"/>
        </w:object>
      </w:r>
      <w:r w:rsidR="006D2DAF" w:rsidRPr="00F72DAA">
        <w:t>,  HNO</w:t>
      </w:r>
      <w:r w:rsidR="006D2DAF" w:rsidRPr="00F72DAA">
        <w:rPr>
          <w:vertAlign w:val="subscript"/>
        </w:rPr>
        <w:t>3</w:t>
      </w:r>
      <w:r w:rsidR="006D2DAF" w:rsidRPr="00F72DAA">
        <w:t>, NH</w:t>
      </w:r>
      <w:r w:rsidR="006D2DAF" w:rsidRPr="00F72DAA">
        <w:rPr>
          <w:vertAlign w:val="subscript"/>
        </w:rPr>
        <w:t>3</w:t>
      </w:r>
      <w:r w:rsidR="006D2DAF" w:rsidRPr="00F72DAA">
        <w:t xml:space="preserve"> lần lượt là</w:t>
      </w:r>
    </w:p>
    <w:tbl>
      <w:tblPr>
        <w:tblW w:w="5000" w:type="pct"/>
        <w:tblInd w:w="200" w:type="dxa"/>
        <w:tblLook w:val="04A0"/>
      </w:tblPr>
      <w:tblGrid>
        <w:gridCol w:w="2534"/>
        <w:gridCol w:w="2534"/>
        <w:gridCol w:w="2535"/>
        <w:gridCol w:w="2535"/>
      </w:tblGrid>
      <w:tr w:rsidR="006D2DAF" w:rsidRPr="00F72DAA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D2DAF" w:rsidRPr="00F72DAA" w:rsidRDefault="006D2DAF" w:rsidP="00EE3ED1">
            <w:pPr>
              <w:tabs>
                <w:tab w:val="left" w:pos="426"/>
                <w:tab w:val="left" w:pos="2694"/>
                <w:tab w:val="left" w:pos="5103"/>
                <w:tab w:val="left" w:pos="7513"/>
              </w:tabs>
              <w:jc w:val="both"/>
            </w:pPr>
            <w:r w:rsidRPr="00F72DAA">
              <w:rPr>
                <w:b/>
              </w:rPr>
              <w:t xml:space="preserve">A. </w:t>
            </w:r>
            <w:r w:rsidRPr="00F72DAA">
              <w:t>+6,  +5,  -3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D2DAF" w:rsidRPr="00F72DAA" w:rsidRDefault="006D2DAF" w:rsidP="00EE3ED1">
            <w:pPr>
              <w:tabs>
                <w:tab w:val="left" w:pos="426"/>
                <w:tab w:val="left" w:pos="2694"/>
                <w:tab w:val="left" w:pos="5103"/>
                <w:tab w:val="left" w:pos="7513"/>
              </w:tabs>
              <w:jc w:val="both"/>
            </w:pPr>
            <w:r w:rsidRPr="00F72DAA">
              <w:rPr>
                <w:b/>
              </w:rPr>
              <w:t xml:space="preserve">B. </w:t>
            </w:r>
            <w:r w:rsidRPr="00F72DAA">
              <w:t>+5,  +5,  +3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D2DAF" w:rsidRPr="00F72DAA" w:rsidRDefault="006D2DAF" w:rsidP="00EE3ED1">
            <w:pPr>
              <w:tabs>
                <w:tab w:val="left" w:pos="426"/>
                <w:tab w:val="left" w:pos="2694"/>
                <w:tab w:val="left" w:pos="5103"/>
                <w:tab w:val="left" w:pos="7513"/>
              </w:tabs>
              <w:jc w:val="both"/>
            </w:pPr>
            <w:r w:rsidRPr="00F72DAA">
              <w:rPr>
                <w:b/>
              </w:rPr>
              <w:t xml:space="preserve">C. </w:t>
            </w:r>
            <w:r w:rsidRPr="00F72DAA">
              <w:t>+5,  +5,  -3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D2DAF" w:rsidRPr="00F72DAA" w:rsidRDefault="006D2DAF" w:rsidP="00EE3ED1">
            <w:pPr>
              <w:tabs>
                <w:tab w:val="left" w:pos="426"/>
                <w:tab w:val="left" w:pos="2694"/>
                <w:tab w:val="left" w:pos="5103"/>
                <w:tab w:val="left" w:pos="7513"/>
              </w:tabs>
              <w:jc w:val="both"/>
            </w:pPr>
            <w:r w:rsidRPr="00F72DAA">
              <w:rPr>
                <w:b/>
              </w:rPr>
              <w:t xml:space="preserve">D. </w:t>
            </w:r>
            <w:r w:rsidRPr="00F72DAA">
              <w:t>+6,  +6,  +3.</w:t>
            </w:r>
          </w:p>
        </w:tc>
      </w:tr>
    </w:tbl>
    <w:p w:rsidR="006D2DAF" w:rsidRPr="00F72DAA" w:rsidRDefault="00EE3ED1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>Câu 68</w:t>
      </w:r>
      <w:r w:rsidR="006D2DAF" w:rsidRPr="00F72DAA">
        <w:rPr>
          <w:b/>
        </w:rPr>
        <w:t xml:space="preserve">: </w:t>
      </w:r>
      <w:r w:rsidR="006D2DAF" w:rsidRPr="00F72DAA">
        <w:t>Hợp chất sau đây mà nguyên tố clo có điện hoá trị bằng -1 ?</w:t>
      </w:r>
    </w:p>
    <w:tbl>
      <w:tblPr>
        <w:tblW w:w="5000" w:type="pct"/>
        <w:tblInd w:w="200" w:type="dxa"/>
        <w:tblLook w:val="04A0"/>
      </w:tblPr>
      <w:tblGrid>
        <w:gridCol w:w="2534"/>
        <w:gridCol w:w="2534"/>
        <w:gridCol w:w="2535"/>
        <w:gridCol w:w="2535"/>
      </w:tblGrid>
      <w:tr w:rsidR="006D2DAF" w:rsidRPr="00F72DAA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D2DAF" w:rsidRPr="00F72DAA" w:rsidRDefault="006D2DAF" w:rsidP="00EE3ED1">
            <w:pPr>
              <w:tabs>
                <w:tab w:val="left" w:pos="426"/>
                <w:tab w:val="left" w:pos="2694"/>
                <w:tab w:val="left" w:pos="5103"/>
                <w:tab w:val="left" w:pos="7513"/>
              </w:tabs>
              <w:jc w:val="both"/>
            </w:pPr>
            <w:r w:rsidRPr="00F72DAA">
              <w:rPr>
                <w:b/>
              </w:rPr>
              <w:t xml:space="preserve">A. </w:t>
            </w:r>
            <w:r w:rsidRPr="00F72DAA">
              <w:t>NaClO</w:t>
            </w:r>
            <w:r w:rsidRPr="00F72DAA">
              <w:rPr>
                <w:vertAlign w:val="subscript"/>
              </w:rPr>
              <w:t>3</w:t>
            </w:r>
            <w:r w:rsidRPr="00F72DAA"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D2DAF" w:rsidRPr="00F72DAA" w:rsidRDefault="006D2DAF" w:rsidP="00EE3ED1">
            <w:pPr>
              <w:tabs>
                <w:tab w:val="left" w:pos="426"/>
                <w:tab w:val="left" w:pos="2694"/>
                <w:tab w:val="left" w:pos="5103"/>
                <w:tab w:val="left" w:pos="7513"/>
              </w:tabs>
              <w:jc w:val="both"/>
            </w:pPr>
            <w:r w:rsidRPr="00F72DAA">
              <w:rPr>
                <w:b/>
              </w:rPr>
              <w:t xml:space="preserve">B. </w:t>
            </w:r>
            <w:r w:rsidRPr="00F72DAA">
              <w:t>NaCl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D2DAF" w:rsidRPr="00F72DAA" w:rsidRDefault="006D2DAF" w:rsidP="00EE3ED1">
            <w:pPr>
              <w:tabs>
                <w:tab w:val="left" w:pos="426"/>
                <w:tab w:val="left" w:pos="2694"/>
                <w:tab w:val="left" w:pos="5103"/>
                <w:tab w:val="left" w:pos="7513"/>
              </w:tabs>
              <w:jc w:val="both"/>
            </w:pPr>
            <w:r w:rsidRPr="00F72DAA">
              <w:rPr>
                <w:b/>
              </w:rPr>
              <w:t xml:space="preserve">C. </w:t>
            </w:r>
            <w:r w:rsidRPr="00F72DAA">
              <w:t>NaClO</w:t>
            </w:r>
            <w:r w:rsidRPr="00F72DAA">
              <w:rPr>
                <w:vertAlign w:val="subscript"/>
              </w:rPr>
              <w:t>4</w:t>
            </w:r>
            <w:r w:rsidRPr="00F72DAA"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D2DAF" w:rsidRPr="00F72DAA" w:rsidRDefault="006D2DAF" w:rsidP="00EE3ED1">
            <w:pPr>
              <w:tabs>
                <w:tab w:val="left" w:pos="426"/>
                <w:tab w:val="left" w:pos="2694"/>
                <w:tab w:val="left" w:pos="5103"/>
                <w:tab w:val="left" w:pos="7513"/>
              </w:tabs>
              <w:jc w:val="both"/>
            </w:pPr>
            <w:r w:rsidRPr="00F72DAA">
              <w:rPr>
                <w:b/>
              </w:rPr>
              <w:t xml:space="preserve">D. </w:t>
            </w:r>
            <w:r w:rsidRPr="00F72DAA">
              <w:t>Cl</w:t>
            </w:r>
            <w:r w:rsidRPr="00F72DAA">
              <w:rPr>
                <w:vertAlign w:val="subscript"/>
              </w:rPr>
              <w:t>2</w:t>
            </w:r>
            <w:r w:rsidRPr="00F72DAA">
              <w:t>O.</w:t>
            </w:r>
          </w:p>
        </w:tc>
      </w:tr>
    </w:tbl>
    <w:p w:rsidR="006D2DAF" w:rsidRPr="00F72DAA" w:rsidRDefault="00EE3ED1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>Câu 69</w:t>
      </w:r>
      <w:r w:rsidR="006D2DAF" w:rsidRPr="00F72DAA">
        <w:rPr>
          <w:b/>
        </w:rPr>
        <w:t xml:space="preserve">: </w:t>
      </w:r>
      <w:r w:rsidR="006D2DAF" w:rsidRPr="00F72DAA">
        <w:t>Trong các phân tử HCl, H</w:t>
      </w:r>
      <w:r w:rsidR="006D2DAF" w:rsidRPr="00F72DAA">
        <w:rPr>
          <w:vertAlign w:val="subscript"/>
        </w:rPr>
        <w:t>2</w:t>
      </w:r>
      <w:r w:rsidR="006D2DAF" w:rsidRPr="00F72DAA">
        <w:t>S, NH</w:t>
      </w:r>
      <w:r w:rsidR="006D2DAF" w:rsidRPr="00F72DAA">
        <w:rPr>
          <w:vertAlign w:val="subscript"/>
        </w:rPr>
        <w:t>3</w:t>
      </w:r>
      <w:r w:rsidR="006D2DAF" w:rsidRPr="00F72DAA">
        <w:t>, F</w:t>
      </w:r>
      <w:r w:rsidR="006D2DAF" w:rsidRPr="00F72DAA">
        <w:rPr>
          <w:vertAlign w:val="subscript"/>
        </w:rPr>
        <w:t>2</w:t>
      </w:r>
      <w:r w:rsidR="006D2DAF" w:rsidRPr="00F72DAA">
        <w:t>, Al</w:t>
      </w:r>
      <w:r w:rsidR="006D2DAF" w:rsidRPr="00F72DAA">
        <w:rPr>
          <w:vertAlign w:val="subscript"/>
        </w:rPr>
        <w:t>2</w:t>
      </w:r>
      <w:r w:rsidR="006D2DAF" w:rsidRPr="00F72DAA">
        <w:t>O</w:t>
      </w:r>
      <w:r w:rsidR="006D2DAF" w:rsidRPr="00F72DAA">
        <w:rPr>
          <w:vertAlign w:val="subscript"/>
        </w:rPr>
        <w:t>3</w:t>
      </w:r>
      <w:r w:rsidR="006D2DAF" w:rsidRPr="00F72DAA">
        <w:t>, BaO, NaCl và HF. Có bao nhiêu phân tử có liên kết cộng hoá trị ?</w:t>
      </w:r>
    </w:p>
    <w:tbl>
      <w:tblPr>
        <w:tblW w:w="5000" w:type="pct"/>
        <w:tblInd w:w="200" w:type="dxa"/>
        <w:tblLook w:val="04A0"/>
      </w:tblPr>
      <w:tblGrid>
        <w:gridCol w:w="2534"/>
        <w:gridCol w:w="2534"/>
        <w:gridCol w:w="2535"/>
        <w:gridCol w:w="2535"/>
      </w:tblGrid>
      <w:tr w:rsidR="006D2DAF" w:rsidRPr="00F72DAA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D2DAF" w:rsidRPr="00F72DAA" w:rsidRDefault="006D2DAF" w:rsidP="00EE3ED1">
            <w:pPr>
              <w:tabs>
                <w:tab w:val="left" w:pos="426"/>
                <w:tab w:val="left" w:pos="2694"/>
                <w:tab w:val="left" w:pos="5103"/>
                <w:tab w:val="left" w:pos="7513"/>
              </w:tabs>
              <w:jc w:val="both"/>
            </w:pPr>
            <w:r w:rsidRPr="00F72DAA">
              <w:rPr>
                <w:b/>
              </w:rPr>
              <w:t xml:space="preserve">A. </w:t>
            </w:r>
            <w:r w:rsidRPr="00F72DAA">
              <w:t>3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D2DAF" w:rsidRPr="00F72DAA" w:rsidRDefault="006D2DAF" w:rsidP="00EE3ED1">
            <w:pPr>
              <w:tabs>
                <w:tab w:val="left" w:pos="426"/>
                <w:tab w:val="left" w:pos="2694"/>
                <w:tab w:val="left" w:pos="5103"/>
                <w:tab w:val="left" w:pos="7513"/>
              </w:tabs>
              <w:jc w:val="both"/>
            </w:pPr>
            <w:r w:rsidRPr="00F72DAA">
              <w:rPr>
                <w:b/>
              </w:rPr>
              <w:t xml:space="preserve">B. </w:t>
            </w:r>
            <w:r w:rsidRPr="00F72DAA">
              <w:t>6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D2DAF" w:rsidRPr="00F72DAA" w:rsidRDefault="006D2DAF" w:rsidP="00EE3ED1">
            <w:pPr>
              <w:tabs>
                <w:tab w:val="left" w:pos="426"/>
                <w:tab w:val="left" w:pos="2694"/>
                <w:tab w:val="left" w:pos="5103"/>
                <w:tab w:val="left" w:pos="7513"/>
              </w:tabs>
              <w:jc w:val="both"/>
            </w:pPr>
            <w:r w:rsidRPr="00F72DAA">
              <w:rPr>
                <w:b/>
              </w:rPr>
              <w:t xml:space="preserve">C. </w:t>
            </w:r>
            <w:r w:rsidRPr="00F72DAA">
              <w:t>5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D2DAF" w:rsidRPr="00F72DAA" w:rsidRDefault="006D2DAF" w:rsidP="00EE3ED1">
            <w:pPr>
              <w:tabs>
                <w:tab w:val="left" w:pos="426"/>
                <w:tab w:val="left" w:pos="2694"/>
                <w:tab w:val="left" w:pos="5103"/>
                <w:tab w:val="left" w:pos="7513"/>
              </w:tabs>
              <w:jc w:val="both"/>
            </w:pPr>
            <w:r w:rsidRPr="00F72DAA">
              <w:rPr>
                <w:b/>
              </w:rPr>
              <w:t xml:space="preserve">D. </w:t>
            </w:r>
            <w:r w:rsidRPr="00F72DAA">
              <w:t>4.</w:t>
            </w:r>
          </w:p>
        </w:tc>
      </w:tr>
    </w:tbl>
    <w:p w:rsidR="006D2DAF" w:rsidRPr="00F72DAA" w:rsidRDefault="00EE3ED1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>Câu 70</w:t>
      </w:r>
      <w:r w:rsidR="006D2DAF" w:rsidRPr="00F72DAA">
        <w:rPr>
          <w:b/>
        </w:rPr>
        <w:t xml:space="preserve">: </w:t>
      </w:r>
      <w:r w:rsidR="006D2DAF" w:rsidRPr="00F72DAA">
        <w:rPr>
          <w:lang w:val="pt-BR"/>
        </w:rPr>
        <w:t>Tổng số hạt mang điện của phân tử X</w:t>
      </w:r>
      <w:r w:rsidR="006D2DAF" w:rsidRPr="00F72DAA">
        <w:rPr>
          <w:vertAlign w:val="subscript"/>
          <w:lang w:val="pt-BR"/>
        </w:rPr>
        <w:t>2</w:t>
      </w:r>
      <w:r w:rsidR="006D2DAF" w:rsidRPr="00F72DAA">
        <w:rPr>
          <w:lang w:val="pt-BR"/>
        </w:rPr>
        <w:t>Y và YZ</w:t>
      </w:r>
      <w:r w:rsidR="006D2DAF" w:rsidRPr="00F72DAA">
        <w:rPr>
          <w:vertAlign w:val="subscript"/>
          <w:lang w:val="pt-BR"/>
        </w:rPr>
        <w:t>2</w:t>
      </w:r>
      <w:r w:rsidR="006D2DAF" w:rsidRPr="00F72DAA">
        <w:rPr>
          <w:lang w:val="pt-BR"/>
        </w:rPr>
        <w:t xml:space="preserve"> lần lượt là 60 và 52. Số hạt mang điện của Z bằng 1,125 lần số hạt mang điện của Y. T có cấu hình electron phân lớp ngoài cùng là 3p</w:t>
      </w:r>
      <w:r w:rsidR="006D2DAF" w:rsidRPr="00F72DAA">
        <w:rPr>
          <w:vertAlign w:val="superscript"/>
          <w:lang w:val="pt-BR"/>
        </w:rPr>
        <w:t>1</w:t>
      </w:r>
      <w:r w:rsidR="006D2DAF" w:rsidRPr="00F72DAA">
        <w:rPr>
          <w:lang w:val="pt-BR"/>
        </w:rPr>
        <w:t>. Tổng số electron trong phân tử hợp chất giữa T và Y, Z và T lần lượt là : (X, Y, Z, T là các nguyên tố hóa học)</w:t>
      </w:r>
    </w:p>
    <w:tbl>
      <w:tblPr>
        <w:tblW w:w="5000" w:type="pct"/>
        <w:tblInd w:w="200" w:type="dxa"/>
        <w:tblLook w:val="04A0"/>
      </w:tblPr>
      <w:tblGrid>
        <w:gridCol w:w="2534"/>
        <w:gridCol w:w="2534"/>
        <w:gridCol w:w="2535"/>
        <w:gridCol w:w="2535"/>
      </w:tblGrid>
      <w:tr w:rsidR="006D2DAF" w:rsidRPr="00F72DAA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D2DAF" w:rsidRPr="00F72DAA" w:rsidRDefault="006D2DAF" w:rsidP="00EE3ED1">
            <w:pPr>
              <w:tabs>
                <w:tab w:val="left" w:pos="426"/>
                <w:tab w:val="left" w:pos="2694"/>
                <w:tab w:val="left" w:pos="5103"/>
                <w:tab w:val="left" w:pos="7513"/>
              </w:tabs>
              <w:jc w:val="both"/>
            </w:pPr>
            <w:r w:rsidRPr="00F72DAA">
              <w:rPr>
                <w:b/>
              </w:rPr>
              <w:t xml:space="preserve">A. </w:t>
            </w:r>
            <w:r w:rsidRPr="00F72DAA">
              <w:rPr>
                <w:lang w:val="pt-BR"/>
              </w:rPr>
              <w:t>21 và 22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D2DAF" w:rsidRPr="00F72DAA" w:rsidRDefault="006D2DAF" w:rsidP="00EE3ED1">
            <w:pPr>
              <w:tabs>
                <w:tab w:val="left" w:pos="426"/>
                <w:tab w:val="left" w:pos="2694"/>
                <w:tab w:val="left" w:pos="5103"/>
                <w:tab w:val="left" w:pos="7513"/>
              </w:tabs>
              <w:jc w:val="both"/>
            </w:pPr>
            <w:r w:rsidRPr="00F72DAA">
              <w:rPr>
                <w:b/>
              </w:rPr>
              <w:t xml:space="preserve">B. </w:t>
            </w:r>
            <w:r w:rsidRPr="00F72DAA">
              <w:rPr>
                <w:lang w:val="pt-BR"/>
              </w:rPr>
              <w:t>50 và 22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D2DAF" w:rsidRPr="00F72DAA" w:rsidRDefault="006D2DAF" w:rsidP="00EE3ED1">
            <w:pPr>
              <w:tabs>
                <w:tab w:val="left" w:pos="426"/>
                <w:tab w:val="left" w:pos="2694"/>
                <w:tab w:val="left" w:pos="5103"/>
                <w:tab w:val="left" w:pos="7513"/>
              </w:tabs>
              <w:jc w:val="both"/>
            </w:pPr>
            <w:r w:rsidRPr="00F72DAA">
              <w:rPr>
                <w:b/>
              </w:rPr>
              <w:t xml:space="preserve">C. </w:t>
            </w:r>
            <w:r w:rsidRPr="00F72DAA">
              <w:rPr>
                <w:lang w:val="pt-BR"/>
              </w:rPr>
              <w:t>21 và 40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D2DAF" w:rsidRPr="00F72DAA" w:rsidRDefault="006D2DAF" w:rsidP="00EE3ED1">
            <w:pPr>
              <w:tabs>
                <w:tab w:val="left" w:pos="426"/>
                <w:tab w:val="left" w:pos="2694"/>
                <w:tab w:val="left" w:pos="5103"/>
                <w:tab w:val="left" w:pos="7513"/>
              </w:tabs>
              <w:jc w:val="both"/>
            </w:pPr>
            <w:r w:rsidRPr="00F72DAA">
              <w:rPr>
                <w:b/>
              </w:rPr>
              <w:t xml:space="preserve">D. </w:t>
            </w:r>
            <w:r w:rsidRPr="00F72DAA">
              <w:rPr>
                <w:lang w:val="pt-BR"/>
              </w:rPr>
              <w:t>50 và 40.</w:t>
            </w:r>
          </w:p>
        </w:tc>
      </w:tr>
    </w:tbl>
    <w:p w:rsidR="006D2DAF" w:rsidRPr="00F72DAA" w:rsidRDefault="00EE3ED1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>Câu 71</w:t>
      </w:r>
      <w:r w:rsidR="006D2DAF" w:rsidRPr="00F72DAA">
        <w:rPr>
          <w:b/>
        </w:rPr>
        <w:t xml:space="preserve">: </w:t>
      </w:r>
      <w:r w:rsidR="006D2DAF" w:rsidRPr="00F72DAA">
        <w:rPr>
          <w:spacing w:val="-8"/>
          <w:lang w:val="fr-FR"/>
        </w:rPr>
        <w:t>Cho 2 nguyên tố: X (Z = 12), Y (Z = 9). Công thức hợp chất tạo thành từ X, Y và kiểu liên kết trong phân tử lần lượt là</w:t>
      </w:r>
    </w:p>
    <w:tbl>
      <w:tblPr>
        <w:tblW w:w="5000" w:type="pct"/>
        <w:tblInd w:w="200" w:type="dxa"/>
        <w:tblLook w:val="04A0"/>
      </w:tblPr>
      <w:tblGrid>
        <w:gridCol w:w="5069"/>
        <w:gridCol w:w="5069"/>
      </w:tblGrid>
      <w:tr w:rsidR="006D2DAF" w:rsidRPr="00F72DAA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D2DAF" w:rsidRPr="00F72DAA" w:rsidRDefault="006D2DAF" w:rsidP="00EE3ED1">
            <w:pPr>
              <w:tabs>
                <w:tab w:val="left" w:pos="426"/>
                <w:tab w:val="left" w:pos="2694"/>
                <w:tab w:val="left" w:pos="5103"/>
                <w:tab w:val="left" w:pos="7513"/>
              </w:tabs>
              <w:jc w:val="both"/>
            </w:pPr>
            <w:r w:rsidRPr="00F72DAA">
              <w:rPr>
                <w:b/>
              </w:rPr>
              <w:t xml:space="preserve">A. </w:t>
            </w:r>
            <w:r w:rsidRPr="00F72DAA">
              <w:rPr>
                <w:lang w:val="fr-FR"/>
              </w:rPr>
              <w:t>XY</w:t>
            </w:r>
            <w:r w:rsidRPr="00F72DAA">
              <w:rPr>
                <w:vertAlign w:val="subscript"/>
                <w:lang w:val="fr-FR"/>
              </w:rPr>
              <w:t>2</w:t>
            </w:r>
            <w:r w:rsidRPr="00F72DAA">
              <w:rPr>
                <w:lang w:val="fr-FR"/>
              </w:rPr>
              <w:t>: liên kết ion.</w: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D2DAF" w:rsidRPr="00F72DAA" w:rsidRDefault="006D2DAF" w:rsidP="00EE3ED1">
            <w:pPr>
              <w:tabs>
                <w:tab w:val="left" w:pos="426"/>
                <w:tab w:val="left" w:pos="2694"/>
                <w:tab w:val="left" w:pos="5103"/>
                <w:tab w:val="left" w:pos="7513"/>
              </w:tabs>
              <w:jc w:val="both"/>
            </w:pPr>
            <w:r w:rsidRPr="00F72DAA">
              <w:rPr>
                <w:b/>
              </w:rPr>
              <w:t xml:space="preserve">B. </w:t>
            </w:r>
            <w:r w:rsidRPr="00F72DAA">
              <w:rPr>
                <w:lang w:val="fr-FR"/>
              </w:rPr>
              <w:t>XY</w:t>
            </w:r>
            <w:r w:rsidRPr="00F72DAA">
              <w:rPr>
                <w:vertAlign w:val="subscript"/>
                <w:lang w:val="fr-FR"/>
              </w:rPr>
              <w:t>2</w:t>
            </w:r>
            <w:r w:rsidRPr="00F72DAA">
              <w:rPr>
                <w:lang w:val="fr-FR"/>
              </w:rPr>
              <w:t>: liên kết cộng hoá trị.</w:t>
            </w:r>
          </w:p>
        </w:tc>
      </w:tr>
      <w:tr w:rsidR="006D2DAF" w:rsidRPr="00F72DAA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D2DAF" w:rsidRPr="00F72DAA" w:rsidRDefault="006D2DAF" w:rsidP="00EE3ED1">
            <w:pPr>
              <w:tabs>
                <w:tab w:val="left" w:pos="426"/>
                <w:tab w:val="left" w:pos="2694"/>
                <w:tab w:val="left" w:pos="5103"/>
                <w:tab w:val="left" w:pos="7513"/>
              </w:tabs>
              <w:jc w:val="both"/>
            </w:pPr>
            <w:r w:rsidRPr="00F72DAA">
              <w:rPr>
                <w:b/>
              </w:rPr>
              <w:t xml:space="preserve">C. </w:t>
            </w:r>
            <w:r w:rsidRPr="00F72DAA">
              <w:rPr>
                <w:lang w:val="fr-FR"/>
              </w:rPr>
              <w:t>X</w:t>
            </w:r>
            <w:r w:rsidRPr="00F72DAA">
              <w:rPr>
                <w:vertAlign w:val="subscript"/>
                <w:lang w:val="fr-FR"/>
              </w:rPr>
              <w:t>2</w:t>
            </w:r>
            <w:r w:rsidRPr="00F72DAA">
              <w:rPr>
                <w:lang w:val="fr-FR"/>
              </w:rPr>
              <w:t>Y: liên kết ion.</w: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D2DAF" w:rsidRPr="00F72DAA" w:rsidRDefault="006D2DAF" w:rsidP="00EE3ED1">
            <w:pPr>
              <w:tabs>
                <w:tab w:val="left" w:pos="426"/>
                <w:tab w:val="left" w:pos="2694"/>
                <w:tab w:val="left" w:pos="5103"/>
                <w:tab w:val="left" w:pos="7513"/>
              </w:tabs>
              <w:jc w:val="both"/>
            </w:pPr>
            <w:r w:rsidRPr="00F72DAA">
              <w:rPr>
                <w:b/>
              </w:rPr>
              <w:t xml:space="preserve">D. </w:t>
            </w:r>
            <w:r w:rsidRPr="00F72DAA">
              <w:rPr>
                <w:lang w:val="fr-FR"/>
              </w:rPr>
              <w:t>X</w:t>
            </w:r>
            <w:r w:rsidRPr="00F72DAA">
              <w:rPr>
                <w:vertAlign w:val="subscript"/>
                <w:lang w:val="fr-FR"/>
              </w:rPr>
              <w:t>2</w:t>
            </w:r>
            <w:r w:rsidRPr="00F72DAA">
              <w:rPr>
                <w:lang w:val="fr-FR"/>
              </w:rPr>
              <w:t>Y: liên kết cộng hoá trị.</w:t>
            </w:r>
          </w:p>
        </w:tc>
      </w:tr>
    </w:tbl>
    <w:p w:rsidR="006D2DAF" w:rsidRPr="00F72DAA" w:rsidRDefault="00EE3ED1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>Câu 72</w:t>
      </w:r>
      <w:r w:rsidR="006D2DAF" w:rsidRPr="00F72DAA">
        <w:rPr>
          <w:b/>
        </w:rPr>
        <w:t xml:space="preserve">: </w:t>
      </w:r>
      <w:r w:rsidR="006D2DAF" w:rsidRPr="00F72DAA">
        <w:rPr>
          <w:lang w:val="pt-BR"/>
        </w:rPr>
        <w:t>Cho các phân tử sau : C</w:t>
      </w:r>
      <w:r w:rsidR="006D2DAF" w:rsidRPr="00F72DAA">
        <w:rPr>
          <w:vertAlign w:val="subscript"/>
          <w:lang w:val="pt-BR"/>
        </w:rPr>
        <w:t>2</w:t>
      </w:r>
      <w:r w:rsidR="006D2DAF" w:rsidRPr="00F72DAA">
        <w:rPr>
          <w:lang w:val="pt-BR"/>
        </w:rPr>
        <w:t>H</w:t>
      </w:r>
      <w:r w:rsidR="006D2DAF" w:rsidRPr="00F72DAA">
        <w:rPr>
          <w:vertAlign w:val="subscript"/>
          <w:lang w:val="pt-BR"/>
        </w:rPr>
        <w:t>4</w:t>
      </w:r>
      <w:r w:rsidR="006D2DAF" w:rsidRPr="00F72DAA">
        <w:rPr>
          <w:lang w:val="pt-BR"/>
        </w:rPr>
        <w:t>, H</w:t>
      </w:r>
      <w:r w:rsidR="006D2DAF" w:rsidRPr="00F72DAA">
        <w:rPr>
          <w:vertAlign w:val="subscript"/>
          <w:lang w:val="pt-BR"/>
        </w:rPr>
        <w:t>2</w:t>
      </w:r>
      <w:r w:rsidR="00FE1CFB" w:rsidRPr="00F72DAA">
        <w:rPr>
          <w:lang w:val="pt-BR"/>
        </w:rPr>
        <w:t>S</w:t>
      </w:r>
      <w:r w:rsidR="006D2DAF" w:rsidRPr="00F72DAA">
        <w:rPr>
          <w:lang w:val="pt-BR"/>
        </w:rPr>
        <w:t>, N</w:t>
      </w:r>
      <w:r w:rsidR="006D2DAF" w:rsidRPr="00F72DAA">
        <w:rPr>
          <w:vertAlign w:val="subscript"/>
          <w:lang w:val="pt-BR"/>
        </w:rPr>
        <w:t>2</w:t>
      </w:r>
      <w:r w:rsidR="006D2DAF" w:rsidRPr="00F72DAA">
        <w:rPr>
          <w:lang w:val="pt-BR"/>
        </w:rPr>
        <w:t>, CO</w:t>
      </w:r>
      <w:r w:rsidR="006D2DAF" w:rsidRPr="00F72DAA">
        <w:rPr>
          <w:vertAlign w:val="subscript"/>
          <w:lang w:val="pt-BR"/>
        </w:rPr>
        <w:t>2</w:t>
      </w:r>
      <w:r w:rsidR="006D2DAF" w:rsidRPr="00F72DAA">
        <w:rPr>
          <w:lang w:val="pt-BR"/>
        </w:rPr>
        <w:t xml:space="preserve">, </w:t>
      </w:r>
      <w:r w:rsidR="00FE1CFB" w:rsidRPr="00F72DAA">
        <w:rPr>
          <w:lang w:val="pt-BR"/>
        </w:rPr>
        <w:t>HF</w:t>
      </w:r>
      <w:r w:rsidR="006D2DAF" w:rsidRPr="00F72DAA">
        <w:rPr>
          <w:lang w:val="pt-BR"/>
        </w:rPr>
        <w:t>, NH</w:t>
      </w:r>
      <w:r w:rsidR="006D2DAF" w:rsidRPr="00F72DAA">
        <w:rPr>
          <w:vertAlign w:val="subscript"/>
          <w:lang w:val="pt-BR"/>
        </w:rPr>
        <w:t>3</w:t>
      </w:r>
      <w:r w:rsidR="000C408C">
        <w:rPr>
          <w:lang w:val="pt-BR"/>
        </w:rPr>
        <w:t xml:space="preserve"> và NaCl</w:t>
      </w:r>
      <w:r w:rsidR="006D2DAF" w:rsidRPr="00F72DAA">
        <w:rPr>
          <w:lang w:val="pt-BR"/>
        </w:rPr>
        <w:t xml:space="preserve">. Số phân tử có liên kết </w:t>
      </w:r>
      <w:r w:rsidR="00FE1CFB" w:rsidRPr="00F72DAA">
        <w:rPr>
          <w:lang w:val="pt-BR"/>
        </w:rPr>
        <w:t xml:space="preserve">cộng hoá trị phân cực </w:t>
      </w:r>
      <w:r w:rsidR="006D2DAF" w:rsidRPr="00F72DAA">
        <w:rPr>
          <w:lang w:val="pt-BR"/>
        </w:rPr>
        <w:t xml:space="preserve"> là</w:t>
      </w:r>
    </w:p>
    <w:tbl>
      <w:tblPr>
        <w:tblW w:w="5000" w:type="pct"/>
        <w:tblInd w:w="200" w:type="dxa"/>
        <w:tblLook w:val="04A0"/>
      </w:tblPr>
      <w:tblGrid>
        <w:gridCol w:w="2534"/>
        <w:gridCol w:w="2534"/>
        <w:gridCol w:w="2535"/>
        <w:gridCol w:w="2535"/>
      </w:tblGrid>
      <w:tr w:rsidR="006D2DAF" w:rsidRPr="00F72DAA" w:rsidTr="009F2F2E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D2DAF" w:rsidRPr="00F72DAA" w:rsidRDefault="006D2DAF" w:rsidP="00EE3ED1">
            <w:pPr>
              <w:tabs>
                <w:tab w:val="left" w:pos="426"/>
                <w:tab w:val="left" w:pos="2694"/>
                <w:tab w:val="left" w:pos="5103"/>
                <w:tab w:val="left" w:pos="7513"/>
              </w:tabs>
              <w:jc w:val="both"/>
            </w:pPr>
            <w:r w:rsidRPr="00F72DAA">
              <w:rPr>
                <w:b/>
              </w:rPr>
              <w:t xml:space="preserve">A. </w:t>
            </w:r>
            <w:r w:rsidRPr="00F72DAA">
              <w:rPr>
                <w:lang w:val="pt-BR"/>
              </w:rPr>
              <w:t>3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D2DAF" w:rsidRPr="00F72DAA" w:rsidRDefault="006D2DAF" w:rsidP="00EE3ED1">
            <w:pPr>
              <w:tabs>
                <w:tab w:val="left" w:pos="426"/>
                <w:tab w:val="left" w:pos="2694"/>
                <w:tab w:val="left" w:pos="5103"/>
                <w:tab w:val="left" w:pos="7513"/>
              </w:tabs>
              <w:jc w:val="both"/>
            </w:pPr>
            <w:r w:rsidRPr="00F72DAA">
              <w:rPr>
                <w:b/>
              </w:rPr>
              <w:t xml:space="preserve">B. </w:t>
            </w:r>
            <w:r w:rsidRPr="00F72DAA">
              <w:rPr>
                <w:lang w:val="pt-BR"/>
              </w:rPr>
              <w:t>1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D2DAF" w:rsidRPr="00F72DAA" w:rsidRDefault="006D2DAF" w:rsidP="00EE3ED1">
            <w:pPr>
              <w:tabs>
                <w:tab w:val="left" w:pos="426"/>
                <w:tab w:val="left" w:pos="2694"/>
                <w:tab w:val="left" w:pos="5103"/>
                <w:tab w:val="left" w:pos="7513"/>
              </w:tabs>
              <w:jc w:val="both"/>
            </w:pPr>
            <w:r w:rsidRPr="00F72DAA">
              <w:rPr>
                <w:b/>
              </w:rPr>
              <w:t xml:space="preserve">C. </w:t>
            </w:r>
            <w:r w:rsidRPr="00F72DAA">
              <w:rPr>
                <w:lang w:val="pt-BR"/>
              </w:rPr>
              <w:t>2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D2DAF" w:rsidRPr="00F72DAA" w:rsidRDefault="006D2DAF" w:rsidP="00EE3ED1">
            <w:pPr>
              <w:tabs>
                <w:tab w:val="left" w:pos="426"/>
                <w:tab w:val="left" w:pos="2694"/>
                <w:tab w:val="left" w:pos="5103"/>
                <w:tab w:val="left" w:pos="7513"/>
              </w:tabs>
              <w:jc w:val="both"/>
            </w:pPr>
            <w:r w:rsidRPr="00F72DAA">
              <w:rPr>
                <w:b/>
              </w:rPr>
              <w:t xml:space="preserve">D. </w:t>
            </w:r>
            <w:r w:rsidRPr="00F72DAA">
              <w:rPr>
                <w:lang w:val="pt-BR"/>
              </w:rPr>
              <w:t>4.</w:t>
            </w:r>
          </w:p>
        </w:tc>
      </w:tr>
    </w:tbl>
    <w:p w:rsidR="00FE1CFB" w:rsidRPr="00F72DAA" w:rsidRDefault="00FE1CFB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  <w:rPr>
          <w:lang w:val="nl-NL"/>
        </w:rPr>
      </w:pPr>
      <w:r w:rsidRPr="00F72DAA">
        <w:rPr>
          <w:b/>
          <w:lang w:val="nl-NL"/>
        </w:rPr>
        <w:t>Câu</w:t>
      </w:r>
      <w:r w:rsidRPr="00F72DAA">
        <w:rPr>
          <w:lang w:val="nl-NL"/>
        </w:rPr>
        <w:t xml:space="preserve"> </w:t>
      </w:r>
      <w:r w:rsidR="00EE3ED1" w:rsidRPr="00F72DAA">
        <w:rPr>
          <w:b/>
          <w:lang w:val="nl-NL"/>
        </w:rPr>
        <w:t>73</w:t>
      </w:r>
      <w:r w:rsidRPr="00F72DAA">
        <w:rPr>
          <w:b/>
          <w:lang w:val="nl-NL"/>
        </w:rPr>
        <w:t>:</w:t>
      </w:r>
      <w:r w:rsidRPr="00F72DAA">
        <w:rPr>
          <w:lang w:val="nl-NL"/>
        </w:rPr>
        <w:t xml:space="preserve"> Chất khử là chất</w:t>
      </w:r>
    </w:p>
    <w:p w:rsidR="00FE1CFB" w:rsidRPr="00F72DAA" w:rsidRDefault="005A048B" w:rsidP="00B9076F">
      <w:pPr>
        <w:tabs>
          <w:tab w:val="left" w:pos="284"/>
          <w:tab w:val="left" w:pos="2694"/>
          <w:tab w:val="left" w:pos="5103"/>
          <w:tab w:val="left" w:pos="7513"/>
        </w:tabs>
        <w:jc w:val="both"/>
        <w:rPr>
          <w:lang w:val="nl-NL"/>
        </w:rPr>
      </w:pPr>
      <w:r w:rsidRPr="00F72DAA">
        <w:rPr>
          <w:b/>
          <w:lang w:val="nl-NL"/>
        </w:rPr>
        <w:tab/>
      </w:r>
      <w:r w:rsidR="00FE1CFB" w:rsidRPr="00F72DAA">
        <w:rPr>
          <w:b/>
          <w:lang w:val="nl-NL"/>
        </w:rPr>
        <w:t>A.</w:t>
      </w:r>
      <w:r w:rsidR="00FE1CFB" w:rsidRPr="00F72DAA">
        <w:rPr>
          <w:lang w:val="nl-NL"/>
        </w:rPr>
        <w:t xml:space="preserve"> cho electron, chứa nguyên tố có số oxi hóa tăng sau phản ứng.</w:t>
      </w:r>
    </w:p>
    <w:p w:rsidR="00FE1CFB" w:rsidRPr="00F72DAA" w:rsidRDefault="005A048B" w:rsidP="00B9076F">
      <w:pPr>
        <w:tabs>
          <w:tab w:val="left" w:pos="284"/>
          <w:tab w:val="left" w:pos="2694"/>
          <w:tab w:val="left" w:pos="5103"/>
          <w:tab w:val="left" w:pos="7513"/>
        </w:tabs>
        <w:jc w:val="both"/>
        <w:rPr>
          <w:lang w:val="nl-NL"/>
        </w:rPr>
      </w:pPr>
      <w:r w:rsidRPr="00F72DAA">
        <w:rPr>
          <w:b/>
          <w:lang w:val="nl-NL"/>
        </w:rPr>
        <w:tab/>
      </w:r>
      <w:r w:rsidR="00FE1CFB" w:rsidRPr="00F72DAA">
        <w:rPr>
          <w:b/>
          <w:lang w:val="nl-NL"/>
        </w:rPr>
        <w:t>B.</w:t>
      </w:r>
      <w:r w:rsidR="00FE1CFB" w:rsidRPr="00F72DAA">
        <w:rPr>
          <w:lang w:val="nl-NL"/>
        </w:rPr>
        <w:t xml:space="preserve"> cho electron, chứa nguyên tố có số oxi hóa giảm sau phản ứng.</w:t>
      </w:r>
    </w:p>
    <w:p w:rsidR="00FE1CFB" w:rsidRPr="00F72DAA" w:rsidRDefault="005A048B" w:rsidP="00B9076F">
      <w:pPr>
        <w:tabs>
          <w:tab w:val="left" w:pos="284"/>
          <w:tab w:val="left" w:pos="2694"/>
          <w:tab w:val="left" w:pos="5103"/>
          <w:tab w:val="left" w:pos="7513"/>
        </w:tabs>
        <w:jc w:val="both"/>
        <w:rPr>
          <w:lang w:val="nl-NL"/>
        </w:rPr>
      </w:pPr>
      <w:r w:rsidRPr="00F72DAA">
        <w:rPr>
          <w:b/>
          <w:lang w:val="nl-NL"/>
        </w:rPr>
        <w:tab/>
      </w:r>
      <w:r w:rsidR="00FE1CFB" w:rsidRPr="00F72DAA">
        <w:rPr>
          <w:b/>
          <w:lang w:val="nl-NL"/>
        </w:rPr>
        <w:t>C.</w:t>
      </w:r>
      <w:r w:rsidR="00FE1CFB" w:rsidRPr="00F72DAA">
        <w:rPr>
          <w:lang w:val="nl-NL"/>
        </w:rPr>
        <w:t xml:space="preserve"> nhận electron, chứa nguyên tố có số oxi hóa tăng sau phản ứng.</w:t>
      </w:r>
    </w:p>
    <w:p w:rsidR="00FE1CFB" w:rsidRPr="00F72DAA" w:rsidRDefault="005A048B" w:rsidP="00B9076F">
      <w:pPr>
        <w:tabs>
          <w:tab w:val="left" w:pos="284"/>
          <w:tab w:val="left" w:pos="2694"/>
          <w:tab w:val="left" w:pos="5103"/>
          <w:tab w:val="left" w:pos="7513"/>
        </w:tabs>
        <w:jc w:val="both"/>
        <w:rPr>
          <w:lang w:val="nl-NL"/>
        </w:rPr>
      </w:pPr>
      <w:r w:rsidRPr="00F72DAA">
        <w:rPr>
          <w:b/>
          <w:lang w:val="nl-NL"/>
        </w:rPr>
        <w:tab/>
      </w:r>
      <w:r w:rsidR="00FE1CFB" w:rsidRPr="00F72DAA">
        <w:rPr>
          <w:b/>
          <w:lang w:val="nl-NL"/>
        </w:rPr>
        <w:t>D.</w:t>
      </w:r>
      <w:r w:rsidR="00FE1CFB" w:rsidRPr="00F72DAA">
        <w:rPr>
          <w:lang w:val="nl-NL"/>
        </w:rPr>
        <w:t xml:space="preserve"> nhận electron, chứa nguyên tố có số oxi hóa giảm sau phản ứng.</w:t>
      </w:r>
    </w:p>
    <w:p w:rsidR="00FE1CFB" w:rsidRPr="00F72DAA" w:rsidRDefault="00EE3ED1" w:rsidP="00B9076F">
      <w:pPr>
        <w:tabs>
          <w:tab w:val="left" w:pos="284"/>
          <w:tab w:val="left" w:pos="2694"/>
          <w:tab w:val="left" w:pos="5103"/>
          <w:tab w:val="left" w:pos="7513"/>
        </w:tabs>
        <w:jc w:val="both"/>
        <w:rPr>
          <w:b/>
          <w:lang w:val="nl-NL"/>
        </w:rPr>
      </w:pPr>
      <w:r w:rsidRPr="00F72DAA">
        <w:rPr>
          <w:b/>
          <w:lang w:val="nl-NL"/>
        </w:rPr>
        <w:t>Câu 74</w:t>
      </w:r>
      <w:r w:rsidR="00FE1CFB" w:rsidRPr="00F72DAA">
        <w:rPr>
          <w:b/>
          <w:lang w:val="nl-NL"/>
        </w:rPr>
        <w:t xml:space="preserve">: </w:t>
      </w:r>
      <w:r w:rsidR="00FE1CFB" w:rsidRPr="00F72DAA">
        <w:rPr>
          <w:lang w:val="nl-NL"/>
        </w:rPr>
        <w:t xml:space="preserve">Chọn phát biểu </w:t>
      </w:r>
      <w:r w:rsidR="00FE1CFB" w:rsidRPr="00F72DAA">
        <w:rPr>
          <w:b/>
          <w:lang w:val="nl-NL"/>
        </w:rPr>
        <w:t>không</w:t>
      </w:r>
      <w:r w:rsidR="00FE1CFB" w:rsidRPr="00F72DAA">
        <w:rPr>
          <w:lang w:val="nl-NL"/>
        </w:rPr>
        <w:t xml:space="preserve"> đúng?</w:t>
      </w:r>
    </w:p>
    <w:p w:rsidR="00FE1CFB" w:rsidRPr="00F72DAA" w:rsidRDefault="005A048B" w:rsidP="00B9076F">
      <w:pPr>
        <w:tabs>
          <w:tab w:val="left" w:pos="284"/>
          <w:tab w:val="left" w:pos="2694"/>
          <w:tab w:val="left" w:pos="5103"/>
          <w:tab w:val="left" w:pos="7513"/>
        </w:tabs>
        <w:jc w:val="both"/>
        <w:rPr>
          <w:lang w:val="nl-NL"/>
        </w:rPr>
      </w:pPr>
      <w:r w:rsidRPr="00F72DAA">
        <w:rPr>
          <w:b/>
          <w:lang w:val="nl-NL"/>
        </w:rPr>
        <w:tab/>
      </w:r>
      <w:r w:rsidR="00FE1CFB" w:rsidRPr="00F72DAA">
        <w:rPr>
          <w:b/>
          <w:lang w:val="nl-NL"/>
        </w:rPr>
        <w:t>A.</w:t>
      </w:r>
      <w:r w:rsidR="00FE1CFB" w:rsidRPr="00F72DAA">
        <w:rPr>
          <w:lang w:val="nl-NL"/>
        </w:rPr>
        <w:t xml:space="preserve"> Sự oxi hóa là quá trình chất khử nhường electron.</w:t>
      </w:r>
    </w:p>
    <w:p w:rsidR="00FE1CFB" w:rsidRPr="00F72DAA" w:rsidRDefault="005A048B" w:rsidP="00B9076F">
      <w:pPr>
        <w:tabs>
          <w:tab w:val="left" w:pos="284"/>
          <w:tab w:val="left" w:pos="2694"/>
          <w:tab w:val="left" w:pos="5103"/>
          <w:tab w:val="left" w:pos="7513"/>
        </w:tabs>
        <w:jc w:val="both"/>
        <w:rPr>
          <w:lang w:val="nl-NL"/>
        </w:rPr>
      </w:pPr>
      <w:r w:rsidRPr="00F72DAA">
        <w:rPr>
          <w:b/>
          <w:lang w:val="nl-NL"/>
        </w:rPr>
        <w:tab/>
      </w:r>
      <w:r w:rsidR="00FE1CFB" w:rsidRPr="00F72DAA">
        <w:rPr>
          <w:b/>
          <w:lang w:val="nl-NL"/>
        </w:rPr>
        <w:t>B.</w:t>
      </w:r>
      <w:r w:rsidR="00FE1CFB" w:rsidRPr="00F72DAA">
        <w:rPr>
          <w:lang w:val="nl-NL"/>
        </w:rPr>
        <w:t xml:space="preserve"> Trong các hợp chất số oxi hóa H luôn là +1.</w:t>
      </w:r>
    </w:p>
    <w:p w:rsidR="00FE1CFB" w:rsidRPr="00F72DAA" w:rsidRDefault="005A048B" w:rsidP="00B9076F">
      <w:pPr>
        <w:tabs>
          <w:tab w:val="left" w:pos="284"/>
          <w:tab w:val="left" w:pos="2694"/>
          <w:tab w:val="left" w:pos="5103"/>
          <w:tab w:val="left" w:pos="7513"/>
        </w:tabs>
        <w:jc w:val="both"/>
        <w:rPr>
          <w:lang w:val="nl-NL"/>
        </w:rPr>
      </w:pPr>
      <w:r w:rsidRPr="00F72DAA">
        <w:rPr>
          <w:b/>
          <w:lang w:val="nl-NL"/>
        </w:rPr>
        <w:tab/>
      </w:r>
      <w:r w:rsidR="00FE1CFB" w:rsidRPr="00F72DAA">
        <w:rPr>
          <w:b/>
          <w:lang w:val="nl-NL"/>
        </w:rPr>
        <w:t>C.</w:t>
      </w:r>
      <w:r w:rsidR="00FE1CFB" w:rsidRPr="00F72DAA">
        <w:rPr>
          <w:lang w:val="nl-NL"/>
        </w:rPr>
        <w:t xml:space="preserve"> Cacbon có nhiều mức oxi hóa (âm hoặc dương) khác nhau.</w:t>
      </w:r>
    </w:p>
    <w:p w:rsidR="00FE1CFB" w:rsidRPr="00F72DAA" w:rsidRDefault="005A048B" w:rsidP="00B9076F">
      <w:pPr>
        <w:tabs>
          <w:tab w:val="left" w:pos="284"/>
          <w:tab w:val="left" w:pos="2694"/>
          <w:tab w:val="left" w:pos="5103"/>
          <w:tab w:val="left" w:pos="7513"/>
        </w:tabs>
        <w:jc w:val="both"/>
        <w:rPr>
          <w:lang w:val="nl-NL"/>
        </w:rPr>
      </w:pPr>
      <w:r w:rsidRPr="00F72DAA">
        <w:rPr>
          <w:b/>
          <w:lang w:val="nl-NL"/>
        </w:rPr>
        <w:tab/>
      </w:r>
      <w:r w:rsidR="00FE1CFB" w:rsidRPr="00F72DAA">
        <w:rPr>
          <w:b/>
          <w:lang w:val="nl-NL"/>
        </w:rPr>
        <w:t>D.</w:t>
      </w:r>
      <w:r w:rsidR="00FE1CFB" w:rsidRPr="00F72DAA">
        <w:rPr>
          <w:lang w:val="nl-NL"/>
        </w:rPr>
        <w:t xml:space="preserve"> </w:t>
      </w:r>
      <w:r w:rsidR="00B038F8" w:rsidRPr="00F72DAA">
        <w:rPr>
          <w:lang w:val="nl-NL"/>
        </w:rPr>
        <w:t>Trong phản ứng oxi hoá – khử, có thể có nhiều chất khử.</w:t>
      </w:r>
    </w:p>
    <w:p w:rsidR="00FE1CFB" w:rsidRPr="00F72DAA" w:rsidRDefault="00EE3ED1" w:rsidP="00B9076F">
      <w:pPr>
        <w:tabs>
          <w:tab w:val="left" w:pos="284"/>
          <w:tab w:val="left" w:pos="2694"/>
          <w:tab w:val="left" w:pos="5103"/>
          <w:tab w:val="left" w:pos="7513"/>
        </w:tabs>
        <w:jc w:val="both"/>
        <w:rPr>
          <w:lang w:val="nl-NL"/>
        </w:rPr>
      </w:pPr>
      <w:r w:rsidRPr="00F72DAA">
        <w:rPr>
          <w:b/>
          <w:lang w:val="nl-NL"/>
        </w:rPr>
        <w:t>Câu 75</w:t>
      </w:r>
      <w:r w:rsidR="00FE1CFB" w:rsidRPr="00F72DAA">
        <w:rPr>
          <w:b/>
          <w:lang w:val="nl-NL"/>
        </w:rPr>
        <w:t>:</w:t>
      </w:r>
      <w:r w:rsidR="00FE1CFB" w:rsidRPr="00F72DAA">
        <w:rPr>
          <w:lang w:val="nl-NL"/>
        </w:rPr>
        <w:t xml:space="preserve"> Trong phản ứng oxi hóa – khử thì</w:t>
      </w:r>
    </w:p>
    <w:p w:rsidR="00FE1CFB" w:rsidRPr="00F72DAA" w:rsidRDefault="005A048B" w:rsidP="00B9076F">
      <w:pPr>
        <w:tabs>
          <w:tab w:val="left" w:pos="284"/>
          <w:tab w:val="left" w:pos="2694"/>
          <w:tab w:val="left" w:pos="5103"/>
          <w:tab w:val="left" w:pos="7513"/>
        </w:tabs>
        <w:jc w:val="both"/>
        <w:rPr>
          <w:lang w:val="nl-NL"/>
        </w:rPr>
      </w:pPr>
      <w:r w:rsidRPr="00F72DAA">
        <w:rPr>
          <w:b/>
          <w:lang w:val="nl-NL"/>
        </w:rPr>
        <w:tab/>
      </w:r>
      <w:r w:rsidR="00FE1CFB" w:rsidRPr="00F72DAA">
        <w:rPr>
          <w:b/>
          <w:lang w:val="nl-NL"/>
        </w:rPr>
        <w:t>A.</w:t>
      </w:r>
      <w:r w:rsidR="00FE1CFB" w:rsidRPr="00F72DAA">
        <w:rPr>
          <w:lang w:val="nl-NL"/>
        </w:rPr>
        <w:t xml:space="preserve"> chất bị oxi hóa nhận electron và chất bị khử cho electron.</w:t>
      </w:r>
    </w:p>
    <w:p w:rsidR="00FE1CFB" w:rsidRPr="00F72DAA" w:rsidRDefault="005A048B" w:rsidP="00B9076F">
      <w:pPr>
        <w:tabs>
          <w:tab w:val="left" w:pos="284"/>
          <w:tab w:val="left" w:pos="2694"/>
          <w:tab w:val="left" w:pos="5103"/>
          <w:tab w:val="left" w:pos="7513"/>
        </w:tabs>
        <w:jc w:val="both"/>
        <w:rPr>
          <w:lang w:val="nl-NL"/>
        </w:rPr>
      </w:pPr>
      <w:r w:rsidRPr="00F72DAA">
        <w:rPr>
          <w:b/>
          <w:lang w:val="nl-NL"/>
        </w:rPr>
        <w:tab/>
      </w:r>
      <w:r w:rsidR="00FE1CFB" w:rsidRPr="00F72DAA">
        <w:rPr>
          <w:b/>
          <w:lang w:val="nl-NL"/>
        </w:rPr>
        <w:t>B.</w:t>
      </w:r>
      <w:r w:rsidR="00FE1CFB" w:rsidRPr="00F72DAA">
        <w:rPr>
          <w:lang w:val="nl-NL"/>
        </w:rPr>
        <w:t xml:space="preserve"> quá trình oxi hóa và quá trình khử xảy ra đồng thời.</w:t>
      </w:r>
    </w:p>
    <w:p w:rsidR="00FE1CFB" w:rsidRPr="00F72DAA" w:rsidRDefault="005A048B" w:rsidP="00B9076F">
      <w:pPr>
        <w:tabs>
          <w:tab w:val="left" w:pos="284"/>
          <w:tab w:val="left" w:pos="2694"/>
          <w:tab w:val="left" w:pos="5103"/>
          <w:tab w:val="left" w:pos="7513"/>
        </w:tabs>
        <w:jc w:val="both"/>
        <w:rPr>
          <w:lang w:val="nl-NL"/>
        </w:rPr>
      </w:pPr>
      <w:r w:rsidRPr="00F72DAA">
        <w:rPr>
          <w:b/>
          <w:lang w:val="nl-NL"/>
        </w:rPr>
        <w:tab/>
      </w:r>
      <w:r w:rsidR="00FE1CFB" w:rsidRPr="00F72DAA">
        <w:rPr>
          <w:b/>
          <w:lang w:val="nl-NL"/>
        </w:rPr>
        <w:t>C.</w:t>
      </w:r>
      <w:r w:rsidR="00FE1CFB" w:rsidRPr="00F72DAA">
        <w:rPr>
          <w:lang w:val="nl-NL"/>
        </w:rPr>
        <w:t xml:space="preserve"> chất chứa nguyên tố số oxi hóa cực đại luôn là chất khử.</w:t>
      </w:r>
    </w:p>
    <w:p w:rsidR="00FE1CFB" w:rsidRPr="00F72DAA" w:rsidRDefault="005A048B" w:rsidP="00B9076F">
      <w:pPr>
        <w:tabs>
          <w:tab w:val="left" w:pos="284"/>
          <w:tab w:val="left" w:pos="2694"/>
          <w:tab w:val="left" w:pos="5103"/>
          <w:tab w:val="left" w:pos="7513"/>
        </w:tabs>
        <w:jc w:val="both"/>
        <w:rPr>
          <w:lang w:val="nl-NL"/>
        </w:rPr>
      </w:pPr>
      <w:r w:rsidRPr="00F72DAA">
        <w:rPr>
          <w:b/>
          <w:lang w:val="nl-NL"/>
        </w:rPr>
        <w:tab/>
      </w:r>
      <w:r w:rsidR="00FE1CFB" w:rsidRPr="00F72DAA">
        <w:rPr>
          <w:b/>
          <w:lang w:val="nl-NL"/>
        </w:rPr>
        <w:t>D.</w:t>
      </w:r>
      <w:r w:rsidR="00FE1CFB" w:rsidRPr="00F72DAA">
        <w:rPr>
          <w:lang w:val="nl-NL"/>
        </w:rPr>
        <w:t xml:space="preserve"> quá trình nhận electron gọi là quá trình oxi hóa.</w:t>
      </w:r>
    </w:p>
    <w:p w:rsidR="00FE1CFB" w:rsidRPr="00F72DAA" w:rsidRDefault="00EE3ED1" w:rsidP="00B9076F">
      <w:pPr>
        <w:tabs>
          <w:tab w:val="left" w:pos="284"/>
          <w:tab w:val="left" w:pos="2694"/>
          <w:tab w:val="left" w:pos="5103"/>
          <w:tab w:val="left" w:pos="7513"/>
        </w:tabs>
        <w:jc w:val="both"/>
        <w:rPr>
          <w:b/>
        </w:rPr>
      </w:pPr>
      <w:r w:rsidRPr="00F72DAA">
        <w:rPr>
          <w:b/>
        </w:rPr>
        <w:t>Câu 76</w:t>
      </w:r>
      <w:r w:rsidR="00FE1CFB" w:rsidRPr="00F72DAA">
        <w:rPr>
          <w:b/>
        </w:rPr>
        <w:t xml:space="preserve">: </w:t>
      </w:r>
      <w:r w:rsidR="00FE1CFB" w:rsidRPr="00F72DAA">
        <w:t xml:space="preserve">Trong các loại phản ứng sau, phản ứng nào </w:t>
      </w:r>
      <w:r w:rsidR="00FE1CFB" w:rsidRPr="00F72DAA">
        <w:rPr>
          <w:b/>
        </w:rPr>
        <w:t>không</w:t>
      </w:r>
      <w:r w:rsidR="00FE1CFB" w:rsidRPr="00F72DAA">
        <w:t xml:space="preserve"> có sự thay đổi số oxi hóa?</w:t>
      </w:r>
    </w:p>
    <w:p w:rsidR="00FE1CFB" w:rsidRPr="00F72DAA" w:rsidRDefault="005A048B" w:rsidP="00B9076F">
      <w:pPr>
        <w:tabs>
          <w:tab w:val="left" w:pos="284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ab/>
      </w:r>
      <w:r w:rsidR="00FE1CFB" w:rsidRPr="00F72DAA">
        <w:rPr>
          <w:b/>
        </w:rPr>
        <w:t xml:space="preserve">A. </w:t>
      </w:r>
      <w:r w:rsidR="00FE1CFB" w:rsidRPr="00F72DAA">
        <w:t>Phản ứng thế.</w:t>
      </w:r>
      <w:r w:rsidR="00FE1CFB" w:rsidRPr="00F72DAA">
        <w:tab/>
      </w:r>
      <w:r w:rsidR="00FE1CFB" w:rsidRPr="00F72DAA">
        <w:tab/>
      </w:r>
      <w:r w:rsidR="00FE1CFB" w:rsidRPr="00F72DAA">
        <w:rPr>
          <w:b/>
        </w:rPr>
        <w:t>B.</w:t>
      </w:r>
      <w:r w:rsidR="00FE1CFB" w:rsidRPr="00F72DAA">
        <w:t xml:space="preserve"> Phản ứng hóa hợp.</w:t>
      </w:r>
    </w:p>
    <w:p w:rsidR="00FE1CFB" w:rsidRPr="00F72DAA" w:rsidRDefault="005A048B" w:rsidP="00B9076F">
      <w:pPr>
        <w:tabs>
          <w:tab w:val="left" w:pos="284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ab/>
      </w:r>
      <w:r w:rsidR="00FE1CFB" w:rsidRPr="00F72DAA">
        <w:rPr>
          <w:b/>
        </w:rPr>
        <w:t xml:space="preserve">C. </w:t>
      </w:r>
      <w:r w:rsidR="00FE1CFB" w:rsidRPr="00F72DAA">
        <w:t>Phản ứng trao đổi.</w:t>
      </w:r>
      <w:r w:rsidR="00FE1CFB" w:rsidRPr="00F72DAA">
        <w:tab/>
      </w:r>
      <w:r w:rsidR="00FE1CFB" w:rsidRPr="00F72DAA">
        <w:tab/>
      </w:r>
      <w:r w:rsidR="00FE1CFB" w:rsidRPr="00F72DAA">
        <w:rPr>
          <w:b/>
        </w:rPr>
        <w:t xml:space="preserve">D. </w:t>
      </w:r>
      <w:r w:rsidR="00FE1CFB" w:rsidRPr="00F72DAA">
        <w:t>Phản ứng phân hủy.</w:t>
      </w:r>
    </w:p>
    <w:p w:rsidR="00B038F8" w:rsidRPr="00F72DAA" w:rsidRDefault="00EE3ED1" w:rsidP="00B9076F">
      <w:pPr>
        <w:tabs>
          <w:tab w:val="left" w:pos="284"/>
          <w:tab w:val="left" w:pos="2694"/>
          <w:tab w:val="left" w:pos="5103"/>
          <w:tab w:val="left" w:pos="7513"/>
        </w:tabs>
        <w:jc w:val="both"/>
        <w:rPr>
          <w:lang w:val="pt-BR"/>
        </w:rPr>
      </w:pPr>
      <w:r w:rsidRPr="00F72DAA">
        <w:rPr>
          <w:b/>
          <w:bCs/>
          <w:lang w:val="es-ES"/>
        </w:rPr>
        <w:t>Câu 77</w:t>
      </w:r>
      <w:r w:rsidR="00FE1CFB" w:rsidRPr="00F72DAA">
        <w:rPr>
          <w:b/>
          <w:bCs/>
          <w:lang w:val="es-ES"/>
        </w:rPr>
        <w:t>:</w:t>
      </w:r>
      <w:r w:rsidR="00FE1CFB" w:rsidRPr="00F72DAA">
        <w:rPr>
          <w:bCs/>
          <w:lang w:val="es-ES"/>
        </w:rPr>
        <w:t xml:space="preserve"> </w:t>
      </w:r>
      <w:r w:rsidR="00B038F8" w:rsidRPr="00F72DAA">
        <w:rPr>
          <w:lang w:val="pt-BR"/>
        </w:rPr>
        <w:t xml:space="preserve">Lưu huỳnh tác dụng với axit sunfuric đặc, nóng:    </w:t>
      </w:r>
    </w:p>
    <w:p w:rsidR="00B038F8" w:rsidRPr="00F72DAA" w:rsidRDefault="00B038F8" w:rsidP="00B9076F">
      <w:pPr>
        <w:tabs>
          <w:tab w:val="left" w:pos="284"/>
          <w:tab w:val="left" w:pos="2694"/>
          <w:tab w:val="left" w:pos="5103"/>
          <w:tab w:val="left" w:pos="7513"/>
        </w:tabs>
        <w:jc w:val="both"/>
        <w:rPr>
          <w:lang w:val="pt-BR"/>
        </w:rPr>
      </w:pPr>
      <w:r w:rsidRPr="00F72DAA">
        <w:rPr>
          <w:lang w:val="pt-BR"/>
        </w:rPr>
        <w:tab/>
      </w:r>
      <w:r w:rsidRPr="00F72DAA">
        <w:rPr>
          <w:lang w:val="pt-BR"/>
        </w:rPr>
        <w:tab/>
        <w:t>S + H</w:t>
      </w:r>
      <w:r w:rsidRPr="00F72DAA">
        <w:rPr>
          <w:vertAlign w:val="subscript"/>
          <w:lang w:val="pt-BR"/>
        </w:rPr>
        <w:t>2</w:t>
      </w:r>
      <w:r w:rsidRPr="00F72DAA">
        <w:rPr>
          <w:lang w:val="pt-BR"/>
        </w:rPr>
        <w:t>SO</w:t>
      </w:r>
      <w:r w:rsidRPr="00F72DAA">
        <w:rPr>
          <w:vertAlign w:val="subscript"/>
          <w:lang w:val="pt-BR"/>
        </w:rPr>
        <w:t xml:space="preserve">4 </w:t>
      </w:r>
      <w:r w:rsidR="004C32DA" w:rsidRPr="004C32DA">
        <w:rPr>
          <w:vertAlign w:val="subscript"/>
        </w:rPr>
        <w:pict>
          <v:shape id="_x0000_i1045" type="#_x0000_t75" style="width:14.9pt;height:11.05pt">
            <v:imagedata r:id="rId45" o:title=""/>
          </v:shape>
        </w:pict>
      </w:r>
      <w:r w:rsidRPr="00F72DAA">
        <w:rPr>
          <w:lang w:val="pt-BR"/>
        </w:rPr>
        <w:t xml:space="preserve">  SO</w:t>
      </w:r>
      <w:r w:rsidRPr="00F72DAA">
        <w:rPr>
          <w:vertAlign w:val="subscript"/>
          <w:lang w:val="pt-BR"/>
        </w:rPr>
        <w:t>2</w:t>
      </w:r>
      <w:r w:rsidRPr="00F72DAA">
        <w:rPr>
          <w:lang w:val="pt-BR"/>
        </w:rPr>
        <w:t xml:space="preserve">  + H</w:t>
      </w:r>
      <w:r w:rsidRPr="00F72DAA">
        <w:rPr>
          <w:vertAlign w:val="subscript"/>
          <w:lang w:val="pt-BR"/>
        </w:rPr>
        <w:t>2</w:t>
      </w:r>
      <w:r w:rsidRPr="00F72DAA">
        <w:rPr>
          <w:lang w:val="pt-BR"/>
        </w:rPr>
        <w:t xml:space="preserve">O </w:t>
      </w:r>
    </w:p>
    <w:p w:rsidR="00B038F8" w:rsidRPr="00F72DAA" w:rsidRDefault="00B038F8" w:rsidP="00B9076F">
      <w:pPr>
        <w:tabs>
          <w:tab w:val="left" w:pos="284"/>
          <w:tab w:val="left" w:pos="2694"/>
          <w:tab w:val="left" w:pos="5103"/>
          <w:tab w:val="left" w:pos="7513"/>
        </w:tabs>
        <w:jc w:val="both"/>
        <w:rPr>
          <w:lang w:val="pt-BR"/>
        </w:rPr>
      </w:pPr>
      <w:r w:rsidRPr="00F72DAA">
        <w:rPr>
          <w:lang w:val="pt-BR"/>
        </w:rPr>
        <w:t>Trong phản ứng này, tỉ lệ số nguyên tử lưu huỳnh bị khử : số nguyên tử lưu huỳnh bị oxi hóa là:</w:t>
      </w:r>
    </w:p>
    <w:p w:rsidR="00B038F8" w:rsidRPr="00F72DAA" w:rsidRDefault="00B038F8" w:rsidP="00B9076F">
      <w:pPr>
        <w:tabs>
          <w:tab w:val="left" w:pos="284"/>
          <w:tab w:val="left" w:pos="2694"/>
          <w:tab w:val="left" w:pos="5103"/>
          <w:tab w:val="left" w:pos="7513"/>
        </w:tabs>
        <w:jc w:val="both"/>
        <w:rPr>
          <w:lang w:val="pt-BR"/>
        </w:rPr>
      </w:pPr>
      <w:r w:rsidRPr="00F72DAA">
        <w:rPr>
          <w:b/>
          <w:lang w:val="pt-BR"/>
        </w:rPr>
        <w:tab/>
        <w:t xml:space="preserve">A. </w:t>
      </w:r>
      <w:r w:rsidRPr="00F72DAA">
        <w:rPr>
          <w:lang w:val="pt-BR"/>
        </w:rPr>
        <w:t>3 : 1</w:t>
      </w:r>
      <w:r w:rsidRPr="00F72DAA">
        <w:rPr>
          <w:lang w:val="pt-BR"/>
        </w:rPr>
        <w:tab/>
      </w:r>
      <w:r w:rsidRPr="00F72DAA">
        <w:rPr>
          <w:b/>
          <w:lang w:val="pt-BR"/>
        </w:rPr>
        <w:t xml:space="preserve">B. </w:t>
      </w:r>
      <w:r w:rsidRPr="00F72DAA">
        <w:rPr>
          <w:lang w:val="pt-BR"/>
        </w:rPr>
        <w:t>2 : 1</w:t>
      </w:r>
      <w:r w:rsidRPr="00F72DAA">
        <w:rPr>
          <w:lang w:val="pt-BR"/>
        </w:rPr>
        <w:tab/>
      </w:r>
      <w:r w:rsidRPr="00F72DAA">
        <w:rPr>
          <w:b/>
          <w:lang w:val="pt-BR"/>
        </w:rPr>
        <w:t xml:space="preserve">C. </w:t>
      </w:r>
      <w:r w:rsidRPr="00F72DAA">
        <w:rPr>
          <w:lang w:val="pt-BR"/>
        </w:rPr>
        <w:t>1 : 2</w:t>
      </w:r>
      <w:r w:rsidRPr="00F72DAA">
        <w:rPr>
          <w:lang w:val="pt-BR"/>
        </w:rPr>
        <w:tab/>
      </w:r>
      <w:r w:rsidRPr="00F72DAA">
        <w:rPr>
          <w:b/>
          <w:lang w:val="pt-BR"/>
        </w:rPr>
        <w:t xml:space="preserve">D. </w:t>
      </w:r>
      <w:r w:rsidRPr="00F72DAA">
        <w:rPr>
          <w:lang w:val="pt-BR"/>
        </w:rPr>
        <w:t>1 : 3</w:t>
      </w:r>
    </w:p>
    <w:p w:rsidR="009F2F2E" w:rsidRPr="00F72DAA" w:rsidRDefault="009F2F2E" w:rsidP="009F2F2E">
      <w:pPr>
        <w:tabs>
          <w:tab w:val="left" w:pos="284"/>
          <w:tab w:val="left" w:pos="2694"/>
          <w:tab w:val="left" w:pos="5103"/>
          <w:tab w:val="left" w:pos="7513"/>
        </w:tabs>
        <w:jc w:val="both"/>
        <w:rPr>
          <w:lang w:val="nl-NL"/>
        </w:rPr>
      </w:pPr>
      <w:r w:rsidRPr="00F72DAA">
        <w:rPr>
          <w:b/>
          <w:bCs/>
          <w:lang w:val="es-ES"/>
        </w:rPr>
        <w:t>Câu 7</w:t>
      </w:r>
      <w:r>
        <w:rPr>
          <w:b/>
          <w:bCs/>
          <w:lang w:val="es-ES"/>
        </w:rPr>
        <w:t>8</w:t>
      </w:r>
      <w:r w:rsidRPr="00F72DAA">
        <w:rPr>
          <w:b/>
          <w:bCs/>
          <w:lang w:val="es-ES"/>
        </w:rPr>
        <w:t>:</w:t>
      </w:r>
      <w:r w:rsidRPr="00F72DAA">
        <w:rPr>
          <w:bCs/>
          <w:lang w:val="es-ES"/>
        </w:rPr>
        <w:t xml:space="preserve"> </w:t>
      </w:r>
      <w:r w:rsidRPr="00F72DAA">
        <w:rPr>
          <w:lang w:val="nl-NL"/>
        </w:rPr>
        <w:t>Phản ứng giữa các loại chất nào sau đây luôn luôn là phản ứng oxi hóa – khử ?</w:t>
      </w:r>
    </w:p>
    <w:p w:rsidR="009F2F2E" w:rsidRPr="00F72DAA" w:rsidRDefault="009F2F2E" w:rsidP="009F2F2E">
      <w:pPr>
        <w:tabs>
          <w:tab w:val="left" w:pos="284"/>
          <w:tab w:val="left" w:pos="2694"/>
          <w:tab w:val="left" w:pos="5103"/>
          <w:tab w:val="left" w:pos="7513"/>
        </w:tabs>
        <w:jc w:val="both"/>
        <w:rPr>
          <w:lang w:val="nl-NL"/>
        </w:rPr>
      </w:pPr>
      <w:r w:rsidRPr="00F72DAA">
        <w:rPr>
          <w:b/>
          <w:lang w:val="nl-NL"/>
        </w:rPr>
        <w:tab/>
        <w:t>A.</w:t>
      </w:r>
      <w:r w:rsidRPr="00F72DAA">
        <w:rPr>
          <w:lang w:val="nl-NL"/>
        </w:rPr>
        <w:t xml:space="preserve"> Oxit phi kim và bazơ. </w:t>
      </w:r>
      <w:r w:rsidRPr="00F72DAA">
        <w:rPr>
          <w:lang w:val="nl-NL"/>
        </w:rPr>
        <w:tab/>
      </w:r>
      <w:r w:rsidRPr="00F72DAA">
        <w:rPr>
          <w:b/>
          <w:lang w:val="nl-NL"/>
        </w:rPr>
        <w:t>B.</w:t>
      </w:r>
      <w:r w:rsidRPr="00F72DAA">
        <w:rPr>
          <w:lang w:val="nl-NL"/>
        </w:rPr>
        <w:t xml:space="preserve"> Oxit kim loại và axit.</w:t>
      </w:r>
    </w:p>
    <w:p w:rsidR="009F2F2E" w:rsidRPr="00F72DAA" w:rsidRDefault="009F2F2E" w:rsidP="009F2F2E">
      <w:pPr>
        <w:tabs>
          <w:tab w:val="left" w:pos="284"/>
          <w:tab w:val="left" w:pos="2694"/>
          <w:tab w:val="left" w:pos="5103"/>
          <w:tab w:val="left" w:pos="7513"/>
        </w:tabs>
        <w:jc w:val="both"/>
        <w:rPr>
          <w:lang w:val="nl-NL"/>
        </w:rPr>
      </w:pPr>
      <w:r w:rsidRPr="00F72DAA">
        <w:rPr>
          <w:b/>
          <w:lang w:val="nl-NL"/>
        </w:rPr>
        <w:tab/>
        <w:t>C.</w:t>
      </w:r>
      <w:r w:rsidRPr="00F72DAA">
        <w:rPr>
          <w:lang w:val="nl-NL"/>
        </w:rPr>
        <w:t xml:space="preserve"> Kim loại điển hình và phi kim điển hình. </w:t>
      </w:r>
      <w:r w:rsidRPr="00F72DAA">
        <w:rPr>
          <w:lang w:val="nl-NL"/>
        </w:rPr>
        <w:tab/>
      </w:r>
      <w:r w:rsidRPr="00F72DAA">
        <w:rPr>
          <w:b/>
          <w:lang w:val="nl-NL"/>
        </w:rPr>
        <w:t>D.</w:t>
      </w:r>
      <w:r w:rsidRPr="00F72DAA">
        <w:rPr>
          <w:lang w:val="nl-NL"/>
        </w:rPr>
        <w:t xml:space="preserve"> Oxit kim loại và oxit phi kim.</w:t>
      </w:r>
    </w:p>
    <w:p w:rsidR="009F2F2E" w:rsidRDefault="009F2F2E">
      <w:pPr>
        <w:rPr>
          <w:b/>
        </w:rPr>
      </w:pPr>
      <w:r>
        <w:rPr>
          <w:b/>
        </w:rPr>
        <w:br w:type="page"/>
      </w:r>
    </w:p>
    <w:p w:rsidR="00FE1CFB" w:rsidRPr="00F72DAA" w:rsidRDefault="00EE3ED1" w:rsidP="00B9076F">
      <w:pPr>
        <w:tabs>
          <w:tab w:val="left" w:pos="284"/>
          <w:tab w:val="left" w:pos="2694"/>
          <w:tab w:val="left" w:pos="5103"/>
          <w:tab w:val="left" w:pos="7513"/>
        </w:tabs>
        <w:jc w:val="both"/>
        <w:rPr>
          <w:b/>
        </w:rPr>
      </w:pPr>
      <w:r w:rsidRPr="00F72DAA">
        <w:rPr>
          <w:b/>
        </w:rPr>
        <w:lastRenderedPageBreak/>
        <w:t>Câu 7</w:t>
      </w:r>
      <w:r w:rsidR="009F2F2E">
        <w:rPr>
          <w:b/>
        </w:rPr>
        <w:t>9</w:t>
      </w:r>
      <w:r w:rsidR="00FE1CFB" w:rsidRPr="00F72DAA">
        <w:rPr>
          <w:b/>
        </w:rPr>
        <w:t xml:space="preserve">: </w:t>
      </w:r>
      <w:r w:rsidR="00FE1CFB" w:rsidRPr="00F72DAA">
        <w:t xml:space="preserve">Phát biểu nào dưới đây </w:t>
      </w:r>
      <w:r w:rsidR="00FE1CFB" w:rsidRPr="00F72DAA">
        <w:rPr>
          <w:b/>
        </w:rPr>
        <w:t>không</w:t>
      </w:r>
      <w:r w:rsidR="00FE1CFB" w:rsidRPr="00F72DAA">
        <w:t xml:space="preserve"> đúng ?</w:t>
      </w:r>
    </w:p>
    <w:p w:rsidR="00FE1CFB" w:rsidRPr="00F72DAA" w:rsidRDefault="005A048B" w:rsidP="00B9076F">
      <w:pPr>
        <w:tabs>
          <w:tab w:val="left" w:pos="284"/>
          <w:tab w:val="left" w:pos="2694"/>
          <w:tab w:val="left" w:pos="5103"/>
          <w:tab w:val="left" w:pos="7513"/>
        </w:tabs>
        <w:jc w:val="both"/>
      </w:pPr>
      <w:r w:rsidRPr="00F72DAA">
        <w:rPr>
          <w:b/>
          <w:bCs/>
        </w:rPr>
        <w:tab/>
      </w:r>
      <w:r w:rsidR="00FE1CFB" w:rsidRPr="00F72DAA">
        <w:rPr>
          <w:b/>
          <w:bCs/>
        </w:rPr>
        <w:t xml:space="preserve">A. </w:t>
      </w:r>
      <w:r w:rsidR="00FE1CFB" w:rsidRPr="00F72DAA">
        <w:t xml:space="preserve">Phản ứng oxi hoá </w:t>
      </w:r>
      <w:r w:rsidR="00FE1CFB" w:rsidRPr="00F72DAA">
        <w:rPr>
          <w:lang w:val="nl-NL"/>
        </w:rPr>
        <w:t>–</w:t>
      </w:r>
      <w:r w:rsidR="00FE1CFB" w:rsidRPr="00F72DAA">
        <w:t xml:space="preserve"> khử là phản ứng luôn xảy ra đồng thời sự oxi hoá và sự khử.</w:t>
      </w:r>
    </w:p>
    <w:p w:rsidR="00FE1CFB" w:rsidRPr="00F72DAA" w:rsidRDefault="005A048B" w:rsidP="00B9076F">
      <w:pPr>
        <w:tabs>
          <w:tab w:val="left" w:pos="284"/>
          <w:tab w:val="left" w:pos="2694"/>
          <w:tab w:val="left" w:pos="5103"/>
          <w:tab w:val="left" w:pos="7513"/>
        </w:tabs>
        <w:jc w:val="both"/>
      </w:pPr>
      <w:r w:rsidRPr="00F72DAA">
        <w:rPr>
          <w:b/>
          <w:bCs/>
        </w:rPr>
        <w:tab/>
      </w:r>
      <w:r w:rsidR="00FE1CFB" w:rsidRPr="00F72DAA">
        <w:rPr>
          <w:b/>
          <w:bCs/>
        </w:rPr>
        <w:t xml:space="preserve">B. </w:t>
      </w:r>
      <w:r w:rsidR="00FE1CFB" w:rsidRPr="00F72DAA">
        <w:t xml:space="preserve">Phản ứng oxi hoá </w:t>
      </w:r>
      <w:r w:rsidR="00FE1CFB" w:rsidRPr="00F72DAA">
        <w:rPr>
          <w:lang w:val="nl-NL"/>
        </w:rPr>
        <w:t>–</w:t>
      </w:r>
      <w:r w:rsidR="00FE1CFB" w:rsidRPr="00F72DAA">
        <w:t xml:space="preserve"> khử là phản ứng trong đó có sự thay đổi số oxi hoá của tất cả các  nguyên tố.</w:t>
      </w:r>
    </w:p>
    <w:p w:rsidR="00FE1CFB" w:rsidRPr="00F72DAA" w:rsidRDefault="005A048B" w:rsidP="00B9076F">
      <w:pPr>
        <w:tabs>
          <w:tab w:val="left" w:pos="284"/>
          <w:tab w:val="left" w:pos="2694"/>
          <w:tab w:val="left" w:pos="5103"/>
          <w:tab w:val="left" w:pos="7513"/>
        </w:tabs>
        <w:jc w:val="both"/>
      </w:pPr>
      <w:r w:rsidRPr="00F72DAA">
        <w:rPr>
          <w:b/>
          <w:bCs/>
        </w:rPr>
        <w:tab/>
      </w:r>
      <w:r w:rsidR="00FE1CFB" w:rsidRPr="00F72DAA">
        <w:rPr>
          <w:b/>
          <w:bCs/>
        </w:rPr>
        <w:t xml:space="preserve">C. </w:t>
      </w:r>
      <w:r w:rsidR="00FE1CFB" w:rsidRPr="00F72DAA">
        <w:t xml:space="preserve">Phản ứng oxi hoá </w:t>
      </w:r>
      <w:r w:rsidR="00FE1CFB" w:rsidRPr="00F72DAA">
        <w:rPr>
          <w:lang w:val="nl-NL"/>
        </w:rPr>
        <w:t>–</w:t>
      </w:r>
      <w:r w:rsidR="00FE1CFB" w:rsidRPr="00F72DAA">
        <w:t xml:space="preserve"> khử là phản ứng trong đó xảy ra sự trao đổi electron giữa các chất.</w:t>
      </w:r>
    </w:p>
    <w:p w:rsidR="00FE1CFB" w:rsidRPr="00F72DAA" w:rsidRDefault="005A048B" w:rsidP="00B9076F">
      <w:pPr>
        <w:tabs>
          <w:tab w:val="left" w:pos="284"/>
          <w:tab w:val="left" w:pos="2694"/>
          <w:tab w:val="left" w:pos="5103"/>
          <w:tab w:val="left" w:pos="7513"/>
        </w:tabs>
        <w:jc w:val="both"/>
      </w:pPr>
      <w:r w:rsidRPr="00F72DAA">
        <w:rPr>
          <w:b/>
          <w:bCs/>
        </w:rPr>
        <w:tab/>
      </w:r>
      <w:r w:rsidR="00FE1CFB" w:rsidRPr="00F72DAA">
        <w:rPr>
          <w:b/>
          <w:bCs/>
        </w:rPr>
        <w:t xml:space="preserve">D. </w:t>
      </w:r>
      <w:r w:rsidR="00FE1CFB" w:rsidRPr="00F72DAA">
        <w:t xml:space="preserve">Phản ứng oxi hoá </w:t>
      </w:r>
      <w:r w:rsidR="00FE1CFB" w:rsidRPr="00F72DAA">
        <w:rPr>
          <w:lang w:val="nl-NL"/>
        </w:rPr>
        <w:t>–</w:t>
      </w:r>
      <w:r w:rsidR="00FE1CFB" w:rsidRPr="00F72DAA">
        <w:t xml:space="preserve"> khử là phản ứng trong đó có sự thay đổi số oxi hoá của một hay một  số nguyên tố hóa học.</w:t>
      </w:r>
    </w:p>
    <w:p w:rsidR="00FE1CFB" w:rsidRPr="00F72DAA" w:rsidRDefault="00FE1CFB" w:rsidP="00B9076F">
      <w:pPr>
        <w:tabs>
          <w:tab w:val="left" w:pos="284"/>
          <w:tab w:val="left" w:pos="2694"/>
          <w:tab w:val="left" w:pos="5103"/>
          <w:tab w:val="left" w:pos="7513"/>
        </w:tabs>
        <w:jc w:val="both"/>
        <w:rPr>
          <w:b/>
        </w:rPr>
      </w:pPr>
      <w:r w:rsidRPr="00F72DAA">
        <w:rPr>
          <w:b/>
        </w:rPr>
        <w:t>Câu 8</w:t>
      </w:r>
      <w:r w:rsidR="00EE3ED1" w:rsidRPr="00F72DAA">
        <w:rPr>
          <w:b/>
        </w:rPr>
        <w:t>0</w:t>
      </w:r>
      <w:r w:rsidRPr="00F72DAA">
        <w:rPr>
          <w:b/>
        </w:rPr>
        <w:t xml:space="preserve">: </w:t>
      </w:r>
      <w:r w:rsidRPr="00F72DAA">
        <w:t>Phản ứng nào sau đây là phản ứng oxi hóa – khử ?</w:t>
      </w:r>
    </w:p>
    <w:p w:rsidR="00FE1CFB" w:rsidRPr="00F72DAA" w:rsidRDefault="005A048B" w:rsidP="00B9076F">
      <w:pPr>
        <w:tabs>
          <w:tab w:val="left" w:pos="284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ab/>
      </w:r>
      <w:r w:rsidR="00FE1CFB" w:rsidRPr="00F72DAA">
        <w:rPr>
          <w:b/>
        </w:rPr>
        <w:t xml:space="preserve">A. </w:t>
      </w:r>
      <w:r w:rsidR="00FE1CFB" w:rsidRPr="00F72DAA">
        <w:t>2NaOH + H</w:t>
      </w:r>
      <w:r w:rsidR="00FE1CFB" w:rsidRPr="00F72DAA">
        <w:rPr>
          <w:vertAlign w:val="subscript"/>
        </w:rPr>
        <w:t>2</w:t>
      </w:r>
      <w:r w:rsidR="00FE1CFB" w:rsidRPr="00F72DAA">
        <w:t>SO</w:t>
      </w:r>
      <w:r w:rsidR="00FE1CFB" w:rsidRPr="00F72DAA">
        <w:rPr>
          <w:vertAlign w:val="subscript"/>
        </w:rPr>
        <w:t>4</w:t>
      </w:r>
      <w:r w:rsidR="00FE1CFB" w:rsidRPr="00F72DAA">
        <w:rPr>
          <w:position w:val="-12"/>
        </w:rPr>
        <w:object w:dxaOrig="620" w:dyaOrig="380">
          <v:shape id="_x0000_i1046" type="#_x0000_t75" style="width:30.7pt;height:19.7pt" o:ole="">
            <v:imagedata r:id="rId46" o:title=""/>
          </v:shape>
          <o:OLEObject Type="Embed" ProgID="Equation.DSMT4" ShapeID="_x0000_i1046" DrawAspect="Content" ObjectID="_1606561576" r:id="rId47"/>
        </w:object>
      </w:r>
      <w:r w:rsidR="00FE1CFB" w:rsidRPr="00F72DAA">
        <w:t xml:space="preserve">  Na</w:t>
      </w:r>
      <w:r w:rsidR="00FE1CFB" w:rsidRPr="00F72DAA">
        <w:rPr>
          <w:vertAlign w:val="subscript"/>
        </w:rPr>
        <w:t>2</w:t>
      </w:r>
      <w:r w:rsidR="00FE1CFB" w:rsidRPr="00F72DAA">
        <w:t>SO</w:t>
      </w:r>
      <w:r w:rsidR="00FE1CFB" w:rsidRPr="00F72DAA">
        <w:rPr>
          <w:vertAlign w:val="subscript"/>
        </w:rPr>
        <w:t>4</w:t>
      </w:r>
      <w:r w:rsidR="00FE1CFB" w:rsidRPr="00F72DAA">
        <w:t xml:space="preserve"> + 2H</w:t>
      </w:r>
      <w:r w:rsidR="00FE1CFB" w:rsidRPr="00F72DAA">
        <w:rPr>
          <w:vertAlign w:val="subscript"/>
        </w:rPr>
        <w:t>2</w:t>
      </w:r>
      <w:r w:rsidR="00FE1CFB" w:rsidRPr="00F72DAA">
        <w:t>O.</w:t>
      </w:r>
      <w:r w:rsidR="00FE1CFB" w:rsidRPr="00F72DAA">
        <w:tab/>
      </w:r>
      <w:r w:rsidR="00FE1CFB" w:rsidRPr="00F72DAA">
        <w:rPr>
          <w:b/>
        </w:rPr>
        <w:t xml:space="preserve">B. </w:t>
      </w:r>
      <w:r w:rsidR="00FE1CFB" w:rsidRPr="00F72DAA">
        <w:t>CaO + CO</w:t>
      </w:r>
      <w:r w:rsidR="00FE1CFB" w:rsidRPr="00F72DAA">
        <w:rPr>
          <w:vertAlign w:val="subscript"/>
        </w:rPr>
        <w:t>2</w:t>
      </w:r>
      <w:r w:rsidR="00FE1CFB" w:rsidRPr="00F72DAA">
        <w:rPr>
          <w:position w:val="-12"/>
        </w:rPr>
        <w:object w:dxaOrig="620" w:dyaOrig="380">
          <v:shape id="_x0000_i1047" type="#_x0000_t75" style="width:30.7pt;height:19.7pt" o:ole="">
            <v:imagedata r:id="rId46" o:title=""/>
          </v:shape>
          <o:OLEObject Type="Embed" ProgID="Equation.DSMT4" ShapeID="_x0000_i1047" DrawAspect="Content" ObjectID="_1606561577" r:id="rId48"/>
        </w:object>
      </w:r>
      <w:r w:rsidR="00FE1CFB" w:rsidRPr="00F72DAA">
        <w:t xml:space="preserve"> CaCO</w:t>
      </w:r>
      <w:r w:rsidR="00FE1CFB" w:rsidRPr="00F72DAA">
        <w:rPr>
          <w:vertAlign w:val="subscript"/>
        </w:rPr>
        <w:t>3</w:t>
      </w:r>
      <w:r w:rsidR="00FE1CFB" w:rsidRPr="00F72DAA">
        <w:t>.</w:t>
      </w:r>
    </w:p>
    <w:p w:rsidR="00FE1CFB" w:rsidRPr="00F72DAA" w:rsidRDefault="005A048B" w:rsidP="00B9076F">
      <w:pPr>
        <w:tabs>
          <w:tab w:val="left" w:pos="284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ab/>
      </w:r>
      <w:r w:rsidR="00FE1CFB" w:rsidRPr="00F72DAA">
        <w:rPr>
          <w:b/>
        </w:rPr>
        <w:t xml:space="preserve">C. </w:t>
      </w:r>
      <w:r w:rsidR="00FE1CFB" w:rsidRPr="00F72DAA">
        <w:t>Mg(OH)</w:t>
      </w:r>
      <w:r w:rsidR="00FE1CFB" w:rsidRPr="00F72DAA">
        <w:rPr>
          <w:vertAlign w:val="subscript"/>
        </w:rPr>
        <w:t>2</w:t>
      </w:r>
      <w:r w:rsidR="00FE1CFB" w:rsidRPr="00F72DAA">
        <w:rPr>
          <w:position w:val="-12"/>
        </w:rPr>
        <w:object w:dxaOrig="680" w:dyaOrig="420">
          <v:shape id="_x0000_i1048" type="#_x0000_t75" style="width:33.6pt;height:21.6pt" o:ole="">
            <v:imagedata r:id="rId49" o:title=""/>
          </v:shape>
          <o:OLEObject Type="Embed" ProgID="Equation.DSMT4" ShapeID="_x0000_i1048" DrawAspect="Content" ObjectID="_1606561578" r:id="rId50"/>
        </w:object>
      </w:r>
      <w:r w:rsidR="00FE1CFB" w:rsidRPr="00F72DAA">
        <w:t xml:space="preserve"> MgO + H</w:t>
      </w:r>
      <w:r w:rsidR="00FE1CFB" w:rsidRPr="00F72DAA">
        <w:rPr>
          <w:vertAlign w:val="subscript"/>
        </w:rPr>
        <w:t>2</w:t>
      </w:r>
      <w:r w:rsidR="00FE1CFB" w:rsidRPr="00F72DAA">
        <w:t>O.</w:t>
      </w:r>
      <w:r w:rsidR="00FE1CFB" w:rsidRPr="00F72DAA">
        <w:tab/>
      </w:r>
      <w:r w:rsidR="00FE1CFB" w:rsidRPr="00F72DAA">
        <w:rPr>
          <w:b/>
        </w:rPr>
        <w:t>D.</w:t>
      </w:r>
      <w:r w:rsidR="00FE1CFB" w:rsidRPr="00F72DAA">
        <w:t xml:space="preserve"> Zn + 2HCl </w:t>
      </w:r>
      <w:r w:rsidR="00FE1CFB" w:rsidRPr="00F72DAA">
        <w:rPr>
          <w:position w:val="-12"/>
        </w:rPr>
        <w:object w:dxaOrig="620" w:dyaOrig="380">
          <v:shape id="_x0000_i1049" type="#_x0000_t75" style="width:30.7pt;height:19.7pt" o:ole="">
            <v:imagedata r:id="rId46" o:title=""/>
          </v:shape>
          <o:OLEObject Type="Embed" ProgID="Equation.DSMT4" ShapeID="_x0000_i1049" DrawAspect="Content" ObjectID="_1606561579" r:id="rId51"/>
        </w:object>
      </w:r>
      <w:r w:rsidR="00FE1CFB" w:rsidRPr="00F72DAA">
        <w:t xml:space="preserve"> ZnCl</w:t>
      </w:r>
      <w:r w:rsidR="00FE1CFB" w:rsidRPr="00F72DAA">
        <w:rPr>
          <w:vertAlign w:val="subscript"/>
        </w:rPr>
        <w:t>2</w:t>
      </w:r>
      <w:r w:rsidR="00FE1CFB" w:rsidRPr="00F72DAA">
        <w:t xml:space="preserve"> + H</w:t>
      </w:r>
      <w:r w:rsidR="00FE1CFB" w:rsidRPr="00F72DAA">
        <w:rPr>
          <w:vertAlign w:val="subscript"/>
        </w:rPr>
        <w:t>2</w:t>
      </w:r>
      <w:r w:rsidR="00FE1CFB" w:rsidRPr="00F72DAA">
        <w:t>↑.</w:t>
      </w:r>
    </w:p>
    <w:p w:rsidR="00FE1CFB" w:rsidRPr="00F72DAA" w:rsidRDefault="00EE3ED1" w:rsidP="00B9076F">
      <w:pPr>
        <w:tabs>
          <w:tab w:val="left" w:pos="284"/>
          <w:tab w:val="left" w:pos="2694"/>
          <w:tab w:val="left" w:pos="5103"/>
          <w:tab w:val="left" w:pos="7513"/>
        </w:tabs>
        <w:jc w:val="both"/>
        <w:rPr>
          <w:lang w:val="es-ES"/>
        </w:rPr>
      </w:pPr>
      <w:r w:rsidRPr="00F72DAA">
        <w:rPr>
          <w:b/>
          <w:lang w:val="es-ES"/>
        </w:rPr>
        <w:t>Câu 81</w:t>
      </w:r>
      <w:r w:rsidR="00FE1CFB" w:rsidRPr="00F72DAA">
        <w:rPr>
          <w:b/>
          <w:lang w:val="es-ES"/>
        </w:rPr>
        <w:t>:</w:t>
      </w:r>
      <w:r w:rsidR="00FE1CFB" w:rsidRPr="00F72DAA">
        <w:rPr>
          <w:lang w:val="es-ES"/>
        </w:rPr>
        <w:t xml:space="preserve">  Cho sơ đồ phản ứng: </w:t>
      </w:r>
      <w:r w:rsidR="00FE1CFB" w:rsidRPr="00F72DAA">
        <w:t>Fe</w:t>
      </w:r>
      <w:r w:rsidR="00FE1CFB" w:rsidRPr="00F72DAA">
        <w:rPr>
          <w:vertAlign w:val="subscript"/>
        </w:rPr>
        <w:t>3</w:t>
      </w:r>
      <w:r w:rsidR="00FE1CFB" w:rsidRPr="00F72DAA">
        <w:t>O</w:t>
      </w:r>
      <w:r w:rsidR="00FE1CFB" w:rsidRPr="00F72DAA">
        <w:rPr>
          <w:vertAlign w:val="subscript"/>
        </w:rPr>
        <w:t>4</w:t>
      </w:r>
      <w:r w:rsidR="00FE1CFB" w:rsidRPr="00F72DAA">
        <w:t xml:space="preserve"> + HNO</w:t>
      </w:r>
      <w:r w:rsidR="00FE1CFB" w:rsidRPr="00F72DAA">
        <w:rPr>
          <w:vertAlign w:val="subscript"/>
        </w:rPr>
        <w:t>3</w:t>
      </w:r>
      <w:r w:rsidR="00FE1CFB" w:rsidRPr="00F72DAA">
        <w:sym w:font="Symbol" w:char="F0AE"/>
      </w:r>
      <w:r w:rsidR="00FE1CFB" w:rsidRPr="00F72DAA">
        <w:t xml:space="preserve"> Fe(NO</w:t>
      </w:r>
      <w:r w:rsidR="00FE1CFB" w:rsidRPr="00F72DAA">
        <w:rPr>
          <w:vertAlign w:val="subscript"/>
        </w:rPr>
        <w:t>3</w:t>
      </w:r>
      <w:r w:rsidR="00FE1CFB" w:rsidRPr="00F72DAA">
        <w:t>)</w:t>
      </w:r>
      <w:r w:rsidR="00FE1CFB" w:rsidRPr="00F72DAA">
        <w:rPr>
          <w:vertAlign w:val="subscript"/>
        </w:rPr>
        <w:t>3</w:t>
      </w:r>
      <w:r w:rsidR="00FE1CFB" w:rsidRPr="00F72DAA">
        <w:t xml:space="preserve"> + N</w:t>
      </w:r>
      <w:r w:rsidR="00FE1CFB" w:rsidRPr="00F72DAA">
        <w:rPr>
          <w:vertAlign w:val="subscript"/>
        </w:rPr>
        <w:t>x</w:t>
      </w:r>
      <w:r w:rsidR="00FE1CFB" w:rsidRPr="00F72DAA">
        <w:t>O</w:t>
      </w:r>
      <w:r w:rsidR="00FE1CFB" w:rsidRPr="00F72DAA">
        <w:rPr>
          <w:vertAlign w:val="subscript"/>
        </w:rPr>
        <w:t>y</w:t>
      </w:r>
      <w:r w:rsidR="00FE1CFB" w:rsidRPr="00F72DAA">
        <w:t xml:space="preserve"> + H</w:t>
      </w:r>
      <w:r w:rsidR="00FE1CFB" w:rsidRPr="00F72DAA">
        <w:rPr>
          <w:vertAlign w:val="subscript"/>
        </w:rPr>
        <w:t>2</w:t>
      </w:r>
      <w:r w:rsidR="00FE1CFB" w:rsidRPr="00F72DAA">
        <w:t>O</w:t>
      </w:r>
      <w:r w:rsidR="00FE1CFB" w:rsidRPr="00F72DAA">
        <w:rPr>
          <w:lang w:val="es-ES"/>
        </w:rPr>
        <w:t xml:space="preserve">. </w:t>
      </w:r>
      <w:r w:rsidR="00FE1CFB" w:rsidRPr="00F72DAA">
        <w:t>Sau khi cân bằng, hệ số của phân tử HNO</w:t>
      </w:r>
      <w:r w:rsidR="00FE1CFB" w:rsidRPr="00F72DAA">
        <w:rPr>
          <w:vertAlign w:val="subscript"/>
        </w:rPr>
        <w:t>3</w:t>
      </w:r>
      <w:r w:rsidR="00FE1CFB" w:rsidRPr="00F72DAA">
        <w:t xml:space="preserve"> là</w:t>
      </w:r>
    </w:p>
    <w:p w:rsidR="00FE1CFB" w:rsidRPr="00F72DAA" w:rsidRDefault="005A048B" w:rsidP="00B9076F">
      <w:pPr>
        <w:tabs>
          <w:tab w:val="left" w:pos="284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ab/>
      </w:r>
      <w:r w:rsidR="00FE1CFB" w:rsidRPr="00F72DAA">
        <w:rPr>
          <w:b/>
        </w:rPr>
        <w:t xml:space="preserve">A. </w:t>
      </w:r>
      <w:r w:rsidR="00FE1CFB" w:rsidRPr="00F72DAA">
        <w:t>23x-9y.</w:t>
      </w:r>
      <w:r w:rsidR="00FE1CFB" w:rsidRPr="00F72DAA">
        <w:tab/>
      </w:r>
      <w:r w:rsidR="00FE1CFB" w:rsidRPr="00F72DAA">
        <w:rPr>
          <w:b/>
        </w:rPr>
        <w:t xml:space="preserve">B. </w:t>
      </w:r>
      <w:r w:rsidR="00FE1CFB" w:rsidRPr="00F72DAA">
        <w:t>46x- 8y</w:t>
      </w:r>
      <w:r w:rsidR="00FE1CFB" w:rsidRPr="00F72DAA">
        <w:tab/>
      </w:r>
      <w:r w:rsidR="00FE1CFB" w:rsidRPr="00F72DAA">
        <w:rPr>
          <w:b/>
        </w:rPr>
        <w:t xml:space="preserve">C. </w:t>
      </w:r>
      <w:r w:rsidR="00FE1CFB" w:rsidRPr="00F72DAA">
        <w:t>46x-18y.</w:t>
      </w:r>
      <w:r w:rsidR="00FE1CFB" w:rsidRPr="00F72DAA">
        <w:tab/>
      </w:r>
      <w:r w:rsidR="00FE1CFB" w:rsidRPr="00F72DAA">
        <w:rPr>
          <w:b/>
        </w:rPr>
        <w:t xml:space="preserve">D. </w:t>
      </w:r>
      <w:r w:rsidR="00FE1CFB" w:rsidRPr="00F72DAA">
        <w:t>13x-9y.</w:t>
      </w:r>
    </w:p>
    <w:p w:rsidR="00FE1CFB" w:rsidRPr="00F72DAA" w:rsidRDefault="00EE3ED1" w:rsidP="00B9076F">
      <w:pPr>
        <w:tabs>
          <w:tab w:val="left" w:pos="284"/>
          <w:tab w:val="left" w:pos="2694"/>
          <w:tab w:val="left" w:pos="5103"/>
          <w:tab w:val="left" w:pos="7513"/>
        </w:tabs>
        <w:jc w:val="both"/>
        <w:rPr>
          <w:b/>
        </w:rPr>
      </w:pPr>
      <w:r w:rsidRPr="00F72DAA">
        <w:rPr>
          <w:b/>
        </w:rPr>
        <w:t>Câu 82</w:t>
      </w:r>
      <w:r w:rsidR="00FE1CFB" w:rsidRPr="00F72DAA">
        <w:rPr>
          <w:b/>
        </w:rPr>
        <w:t xml:space="preserve">: </w:t>
      </w:r>
      <w:r w:rsidR="00FE1CFB" w:rsidRPr="00F72DAA">
        <w:rPr>
          <w:lang w:val="fr-FR"/>
        </w:rPr>
        <w:t>Cho 2 quá trình sau: M</w:t>
      </w:r>
      <w:r w:rsidR="00FE1CFB" w:rsidRPr="00F72DAA">
        <w:rPr>
          <w:vertAlign w:val="superscript"/>
          <w:lang w:val="fr-FR"/>
        </w:rPr>
        <w:t>n+</w:t>
      </w:r>
      <w:r w:rsidR="00FE1CFB" w:rsidRPr="00F72DAA">
        <w:rPr>
          <w:lang w:val="fr-FR"/>
        </w:rPr>
        <w:t xml:space="preserve"> + ne </w:t>
      </w:r>
      <w:r w:rsidR="00FE1CFB" w:rsidRPr="00F72DAA">
        <w:sym w:font="Symbol" w:char="F0AE"/>
      </w:r>
      <w:r w:rsidR="00FE1CFB" w:rsidRPr="00F72DAA">
        <w:rPr>
          <w:lang w:val="fr-FR"/>
        </w:rPr>
        <w:t xml:space="preserve"> M (1) ;  X</w:t>
      </w:r>
      <w:r w:rsidR="00FE1CFB" w:rsidRPr="00F72DAA">
        <w:rPr>
          <w:vertAlign w:val="superscript"/>
          <w:lang w:val="fr-FR"/>
        </w:rPr>
        <w:t>n-</w:t>
      </w:r>
      <w:r w:rsidR="00FE1CFB" w:rsidRPr="00F72DAA">
        <w:rPr>
          <w:lang w:val="fr-FR"/>
        </w:rPr>
        <w:t xml:space="preserve"> </w:t>
      </w:r>
      <w:r w:rsidR="00FE1CFB" w:rsidRPr="00F72DAA">
        <w:sym w:font="Symbol" w:char="F0AE"/>
      </w:r>
      <w:r w:rsidR="00FE1CFB" w:rsidRPr="00F72DAA">
        <w:rPr>
          <w:lang w:val="fr-FR"/>
        </w:rPr>
        <w:t xml:space="preserve"> X + ne. Hỏi kết luận nào sau đây </w:t>
      </w:r>
      <w:r w:rsidR="00FE1CFB" w:rsidRPr="00F72DAA">
        <w:t>đúng?</w:t>
      </w:r>
    </w:p>
    <w:p w:rsidR="00FE1CFB" w:rsidRPr="00F72DAA" w:rsidRDefault="005A048B" w:rsidP="00B9076F">
      <w:pPr>
        <w:tabs>
          <w:tab w:val="left" w:pos="284"/>
          <w:tab w:val="left" w:pos="2694"/>
          <w:tab w:val="left" w:pos="5103"/>
          <w:tab w:val="left" w:pos="7513"/>
        </w:tabs>
        <w:jc w:val="both"/>
        <w:rPr>
          <w:lang w:val="fr-FR"/>
        </w:rPr>
      </w:pPr>
      <w:r w:rsidRPr="00F72DAA">
        <w:rPr>
          <w:b/>
        </w:rPr>
        <w:tab/>
      </w:r>
      <w:r w:rsidR="00FE1CFB" w:rsidRPr="00F72DAA">
        <w:rPr>
          <w:b/>
        </w:rPr>
        <w:t xml:space="preserve">A. </w:t>
      </w:r>
      <w:r w:rsidR="00FE1CFB" w:rsidRPr="00F72DAA">
        <w:t xml:space="preserve">(1) là quá trình </w:t>
      </w:r>
      <w:r w:rsidR="00FE1CFB" w:rsidRPr="00F72DAA">
        <w:rPr>
          <w:lang w:val="fr-FR"/>
        </w:rPr>
        <w:t>oxi hóa ; (2) là quá trình khử.</w:t>
      </w:r>
    </w:p>
    <w:p w:rsidR="00FE1CFB" w:rsidRPr="00F72DAA" w:rsidRDefault="005A048B" w:rsidP="00B9076F">
      <w:pPr>
        <w:tabs>
          <w:tab w:val="left" w:pos="284"/>
          <w:tab w:val="left" w:pos="2694"/>
          <w:tab w:val="left" w:pos="5103"/>
          <w:tab w:val="left" w:pos="7513"/>
        </w:tabs>
        <w:jc w:val="both"/>
        <w:rPr>
          <w:lang w:val="fr-FR"/>
        </w:rPr>
      </w:pPr>
      <w:r w:rsidRPr="00F72DAA">
        <w:rPr>
          <w:b/>
          <w:lang w:val="fr-FR"/>
        </w:rPr>
        <w:tab/>
      </w:r>
      <w:r w:rsidR="00FE1CFB" w:rsidRPr="00F72DAA">
        <w:rPr>
          <w:b/>
          <w:lang w:val="fr-FR"/>
        </w:rPr>
        <w:t xml:space="preserve">B. </w:t>
      </w:r>
      <w:r w:rsidR="00FE1CFB" w:rsidRPr="00F72DAA">
        <w:rPr>
          <w:lang w:val="fr-FR"/>
        </w:rPr>
        <w:t>(1) là quá trình khử; (2) là quá trình oxi hóa.</w:t>
      </w:r>
    </w:p>
    <w:p w:rsidR="00FE1CFB" w:rsidRPr="00F72DAA" w:rsidRDefault="005A048B" w:rsidP="00B9076F">
      <w:pPr>
        <w:tabs>
          <w:tab w:val="left" w:pos="284"/>
          <w:tab w:val="left" w:pos="2694"/>
          <w:tab w:val="left" w:pos="5103"/>
          <w:tab w:val="left" w:pos="7513"/>
        </w:tabs>
        <w:jc w:val="both"/>
        <w:rPr>
          <w:lang w:val="fr-FR"/>
        </w:rPr>
      </w:pPr>
      <w:r w:rsidRPr="00F72DAA">
        <w:rPr>
          <w:b/>
          <w:lang w:val="fr-FR"/>
        </w:rPr>
        <w:tab/>
      </w:r>
      <w:r w:rsidR="00FE1CFB" w:rsidRPr="00F72DAA">
        <w:rPr>
          <w:b/>
          <w:lang w:val="fr-FR"/>
        </w:rPr>
        <w:t xml:space="preserve">C. </w:t>
      </w:r>
      <w:r w:rsidR="00FE1CFB" w:rsidRPr="00F72DAA">
        <w:rPr>
          <w:lang w:val="fr-FR"/>
        </w:rPr>
        <w:t>(1) (2) đều là quá trình oxi hóa .</w:t>
      </w:r>
    </w:p>
    <w:p w:rsidR="00FE1CFB" w:rsidRPr="00F72DAA" w:rsidRDefault="005A048B" w:rsidP="00B9076F">
      <w:pPr>
        <w:tabs>
          <w:tab w:val="left" w:pos="284"/>
          <w:tab w:val="left" w:pos="2694"/>
          <w:tab w:val="left" w:pos="5103"/>
          <w:tab w:val="left" w:pos="7513"/>
        </w:tabs>
        <w:jc w:val="both"/>
        <w:rPr>
          <w:lang w:val="fr-FR"/>
        </w:rPr>
      </w:pPr>
      <w:r w:rsidRPr="00F72DAA">
        <w:rPr>
          <w:b/>
          <w:lang w:val="fr-FR"/>
        </w:rPr>
        <w:tab/>
      </w:r>
      <w:r w:rsidR="00FE1CFB" w:rsidRPr="00F72DAA">
        <w:rPr>
          <w:b/>
          <w:lang w:val="fr-FR"/>
        </w:rPr>
        <w:t xml:space="preserve">D. </w:t>
      </w:r>
      <w:r w:rsidR="00FE1CFB" w:rsidRPr="00F72DAA">
        <w:rPr>
          <w:lang w:val="fr-FR"/>
        </w:rPr>
        <w:t>(1) (2) đều là quá trình khử.</w:t>
      </w:r>
    </w:p>
    <w:p w:rsidR="00FE1CFB" w:rsidRPr="00F72DAA" w:rsidRDefault="00FE1CFB" w:rsidP="00B9076F">
      <w:pPr>
        <w:tabs>
          <w:tab w:val="left" w:pos="284"/>
          <w:tab w:val="left" w:pos="2694"/>
          <w:tab w:val="left" w:pos="5103"/>
          <w:tab w:val="left" w:pos="7513"/>
        </w:tabs>
        <w:jc w:val="both"/>
        <w:rPr>
          <w:b/>
        </w:rPr>
      </w:pPr>
      <w:r w:rsidRPr="00F72DAA">
        <w:rPr>
          <w:b/>
        </w:rPr>
        <w:t xml:space="preserve">Câu </w:t>
      </w:r>
      <w:r w:rsidR="00EE3ED1" w:rsidRPr="00F72DAA">
        <w:rPr>
          <w:b/>
        </w:rPr>
        <w:t>83</w:t>
      </w:r>
      <w:r w:rsidRPr="00F72DAA">
        <w:rPr>
          <w:b/>
        </w:rPr>
        <w:t>:</w:t>
      </w:r>
      <w:r w:rsidRPr="00F72DAA">
        <w:rPr>
          <w:lang w:val="fr-FR"/>
        </w:rPr>
        <w:t xml:space="preserve"> Trong phản ứng hòa tan FeS</w:t>
      </w:r>
      <w:r w:rsidRPr="00F72DAA">
        <w:rPr>
          <w:vertAlign w:val="subscript"/>
          <w:lang w:val="fr-FR"/>
        </w:rPr>
        <w:t>2</w:t>
      </w:r>
      <w:r w:rsidRPr="00F72DAA">
        <w:rPr>
          <w:lang w:val="fr-FR"/>
        </w:rPr>
        <w:t xml:space="preserve"> bởi H</w:t>
      </w:r>
      <w:r w:rsidRPr="00F72DAA">
        <w:rPr>
          <w:vertAlign w:val="subscript"/>
          <w:lang w:val="fr-FR"/>
        </w:rPr>
        <w:t>2</w:t>
      </w:r>
      <w:r w:rsidRPr="00F72DAA">
        <w:rPr>
          <w:lang w:val="fr-FR"/>
        </w:rPr>
        <w:t>SO</w:t>
      </w:r>
      <w:r w:rsidRPr="00F72DAA">
        <w:rPr>
          <w:vertAlign w:val="subscript"/>
          <w:lang w:val="fr-FR"/>
        </w:rPr>
        <w:t>4</w:t>
      </w:r>
      <w:r w:rsidRPr="00F72DAA">
        <w:rPr>
          <w:lang w:val="fr-FR"/>
        </w:rPr>
        <w:t xml:space="preserve"> đặc, nóng tạo ra sản phẩm Fe</w:t>
      </w:r>
      <w:r w:rsidRPr="00F72DAA">
        <w:rPr>
          <w:vertAlign w:val="subscript"/>
          <w:lang w:val="fr-FR"/>
        </w:rPr>
        <w:t>2</w:t>
      </w:r>
      <w:r w:rsidRPr="00F72DAA">
        <w:rPr>
          <w:lang w:val="fr-FR"/>
        </w:rPr>
        <w:t>(SO</w:t>
      </w:r>
      <w:r w:rsidRPr="00F72DAA">
        <w:rPr>
          <w:vertAlign w:val="subscript"/>
          <w:lang w:val="fr-FR"/>
        </w:rPr>
        <w:t>4</w:t>
      </w:r>
      <w:r w:rsidRPr="00F72DAA">
        <w:rPr>
          <w:lang w:val="fr-FR"/>
        </w:rPr>
        <w:t>)</w:t>
      </w:r>
      <w:r w:rsidRPr="00F72DAA">
        <w:rPr>
          <w:vertAlign w:val="subscript"/>
          <w:lang w:val="fr-FR"/>
        </w:rPr>
        <w:t>3</w:t>
      </w:r>
      <w:r w:rsidRPr="00F72DAA">
        <w:rPr>
          <w:lang w:val="fr-FR"/>
        </w:rPr>
        <w:t>,  SO</w:t>
      </w:r>
      <w:r w:rsidRPr="00F72DAA">
        <w:rPr>
          <w:vertAlign w:val="subscript"/>
          <w:lang w:val="fr-FR"/>
        </w:rPr>
        <w:t>2</w:t>
      </w:r>
      <w:r w:rsidRPr="00F72DAA">
        <w:rPr>
          <w:lang w:val="fr-FR"/>
        </w:rPr>
        <w:t xml:space="preserve"> và H</w:t>
      </w:r>
      <w:r w:rsidRPr="00F72DAA">
        <w:rPr>
          <w:vertAlign w:val="subscript"/>
          <w:lang w:val="fr-FR"/>
        </w:rPr>
        <w:t>2</w:t>
      </w:r>
      <w:r w:rsidRPr="00F72DAA">
        <w:rPr>
          <w:lang w:val="fr-FR"/>
        </w:rPr>
        <w:t>O thì một phân tử FeS</w:t>
      </w:r>
      <w:r w:rsidRPr="00F72DAA">
        <w:rPr>
          <w:vertAlign w:val="subscript"/>
          <w:lang w:val="fr-FR"/>
        </w:rPr>
        <w:t>2</w:t>
      </w:r>
      <w:r w:rsidRPr="00F72DAA">
        <w:rPr>
          <w:lang w:val="fr-FR"/>
        </w:rPr>
        <w:t xml:space="preserve"> sẽ</w:t>
      </w:r>
    </w:p>
    <w:p w:rsidR="005A048B" w:rsidRPr="00F72DAA" w:rsidRDefault="005A048B" w:rsidP="00B9076F">
      <w:pPr>
        <w:tabs>
          <w:tab w:val="left" w:pos="284"/>
          <w:tab w:val="left" w:pos="2694"/>
          <w:tab w:val="left" w:pos="5103"/>
          <w:tab w:val="left" w:pos="7513"/>
        </w:tabs>
        <w:jc w:val="both"/>
      </w:pPr>
      <w:r w:rsidRPr="00F72DAA">
        <w:rPr>
          <w:b/>
          <w:bCs/>
          <w:lang w:val="fr-FR"/>
        </w:rPr>
        <w:tab/>
      </w:r>
      <w:r w:rsidR="00FE1CFB" w:rsidRPr="00F72DAA">
        <w:rPr>
          <w:b/>
          <w:bCs/>
          <w:lang w:val="fr-FR"/>
        </w:rPr>
        <w:t>A.</w:t>
      </w:r>
      <w:r w:rsidR="00FE1CFB" w:rsidRPr="00F72DAA">
        <w:rPr>
          <w:lang w:val="fr-FR"/>
        </w:rPr>
        <w:t xml:space="preserve"> </w:t>
      </w:r>
      <w:r w:rsidR="00FE1CFB" w:rsidRPr="00F72DAA">
        <w:t>nhường 11 electron.</w:t>
      </w:r>
      <w:r w:rsidR="00FE1CFB" w:rsidRPr="00F72DAA">
        <w:tab/>
      </w:r>
      <w:r w:rsidRPr="00F72DAA">
        <w:tab/>
      </w:r>
      <w:r w:rsidR="00FE1CFB" w:rsidRPr="00F72DAA">
        <w:rPr>
          <w:b/>
          <w:bCs/>
        </w:rPr>
        <w:t>B.</w:t>
      </w:r>
      <w:r w:rsidR="00FE1CFB" w:rsidRPr="00F72DAA">
        <w:t xml:space="preserve"> nhận 15 electron.</w:t>
      </w:r>
      <w:r w:rsidR="00FE1CFB" w:rsidRPr="00F72DAA">
        <w:tab/>
      </w:r>
    </w:p>
    <w:p w:rsidR="00FE1CFB" w:rsidRPr="00F72DAA" w:rsidRDefault="005A048B" w:rsidP="00B9076F">
      <w:pPr>
        <w:tabs>
          <w:tab w:val="left" w:pos="284"/>
          <w:tab w:val="left" w:pos="2694"/>
          <w:tab w:val="left" w:pos="5103"/>
          <w:tab w:val="left" w:pos="7513"/>
        </w:tabs>
        <w:jc w:val="both"/>
      </w:pPr>
      <w:r w:rsidRPr="00F72DAA">
        <w:tab/>
      </w:r>
      <w:r w:rsidR="00FE1CFB" w:rsidRPr="00F72DAA">
        <w:rPr>
          <w:b/>
          <w:bCs/>
        </w:rPr>
        <w:t>C.</w:t>
      </w:r>
      <w:r w:rsidR="00FE1CFB" w:rsidRPr="00F72DAA">
        <w:t xml:space="preserve"> nhận 11 electron.</w:t>
      </w:r>
      <w:r w:rsidR="00FE1CFB" w:rsidRPr="00F72DAA">
        <w:tab/>
      </w:r>
      <w:r w:rsidRPr="00F72DAA">
        <w:tab/>
      </w:r>
      <w:r w:rsidR="00FE1CFB" w:rsidRPr="00F72DAA">
        <w:rPr>
          <w:b/>
          <w:bCs/>
        </w:rPr>
        <w:t>D.</w:t>
      </w:r>
      <w:r w:rsidR="00FE1CFB" w:rsidRPr="00F72DAA">
        <w:t xml:space="preserve"> nhường 15 electron.</w:t>
      </w:r>
    </w:p>
    <w:p w:rsidR="00FE1CFB" w:rsidRPr="00F72DAA" w:rsidRDefault="00FE1CFB" w:rsidP="00B9076F">
      <w:pPr>
        <w:tabs>
          <w:tab w:val="left" w:pos="284"/>
          <w:tab w:val="left" w:pos="2694"/>
          <w:tab w:val="left" w:pos="5103"/>
          <w:tab w:val="left" w:pos="7513"/>
        </w:tabs>
        <w:jc w:val="both"/>
        <w:rPr>
          <w:lang w:val="nl-NL"/>
        </w:rPr>
      </w:pPr>
      <w:r w:rsidRPr="00F72DAA">
        <w:rPr>
          <w:b/>
        </w:rPr>
        <w:t xml:space="preserve">Câu </w:t>
      </w:r>
      <w:r w:rsidR="00EE3ED1" w:rsidRPr="00F72DAA">
        <w:rPr>
          <w:b/>
        </w:rPr>
        <w:t>84</w:t>
      </w:r>
      <w:r w:rsidRPr="00F72DAA">
        <w:rPr>
          <w:b/>
        </w:rPr>
        <w:t xml:space="preserve">: </w:t>
      </w:r>
      <w:r w:rsidRPr="00F72DAA">
        <w:rPr>
          <w:lang w:val="nl-NL"/>
        </w:rPr>
        <w:t>Xét phản ứng : Fe</w:t>
      </w:r>
      <w:r w:rsidRPr="00F72DAA">
        <w:rPr>
          <w:vertAlign w:val="subscript"/>
          <w:lang w:val="nl-NL"/>
        </w:rPr>
        <w:t>x</w:t>
      </w:r>
      <w:r w:rsidRPr="00F72DAA">
        <w:rPr>
          <w:lang w:val="nl-NL"/>
        </w:rPr>
        <w:t>O</w:t>
      </w:r>
      <w:r w:rsidRPr="00F72DAA">
        <w:rPr>
          <w:vertAlign w:val="subscript"/>
          <w:lang w:val="nl-NL"/>
        </w:rPr>
        <w:t>y</w:t>
      </w:r>
      <w:r w:rsidRPr="00F72DAA">
        <w:rPr>
          <w:lang w:val="nl-NL"/>
        </w:rPr>
        <w:t xml:space="preserve"> + HNO</w:t>
      </w:r>
      <w:r w:rsidRPr="00F72DAA">
        <w:rPr>
          <w:vertAlign w:val="subscript"/>
          <w:lang w:val="nl-NL"/>
        </w:rPr>
        <w:t xml:space="preserve">3 </w:t>
      </w:r>
      <w:r w:rsidRPr="00F72DAA">
        <w:rPr>
          <w:lang w:val="nl-NL"/>
        </w:rPr>
        <w:sym w:font="Symbol" w:char="F0AE"/>
      </w:r>
      <w:r w:rsidRPr="00F72DAA">
        <w:rPr>
          <w:lang w:val="nl-NL"/>
        </w:rPr>
        <w:t xml:space="preserve"> Fe(NO</w:t>
      </w:r>
      <w:r w:rsidRPr="00F72DAA">
        <w:rPr>
          <w:vertAlign w:val="subscript"/>
          <w:lang w:val="nl-NL"/>
        </w:rPr>
        <w:t>3</w:t>
      </w:r>
      <w:r w:rsidRPr="00F72DAA">
        <w:rPr>
          <w:lang w:val="nl-NL"/>
        </w:rPr>
        <w:t>)</w:t>
      </w:r>
      <w:r w:rsidRPr="00F72DAA">
        <w:rPr>
          <w:vertAlign w:val="subscript"/>
          <w:lang w:val="nl-NL"/>
        </w:rPr>
        <w:t>3</w:t>
      </w:r>
      <w:r w:rsidRPr="00F72DAA">
        <w:rPr>
          <w:lang w:val="nl-NL"/>
        </w:rPr>
        <w:t xml:space="preserve"> + NO + H</w:t>
      </w:r>
      <w:r w:rsidRPr="00F72DAA">
        <w:rPr>
          <w:vertAlign w:val="subscript"/>
          <w:lang w:val="nl-NL"/>
        </w:rPr>
        <w:t>2</w:t>
      </w:r>
      <w:r w:rsidRPr="00F72DAA">
        <w:rPr>
          <w:lang w:val="nl-NL"/>
        </w:rPr>
        <w:t>O</w:t>
      </w:r>
    </w:p>
    <w:p w:rsidR="00FE1CFB" w:rsidRPr="00F72DAA" w:rsidRDefault="00FE1CFB" w:rsidP="00B9076F">
      <w:pPr>
        <w:tabs>
          <w:tab w:val="left" w:pos="284"/>
          <w:tab w:val="left" w:pos="2694"/>
          <w:tab w:val="left" w:pos="5103"/>
          <w:tab w:val="left" w:pos="7513"/>
        </w:tabs>
        <w:jc w:val="both"/>
        <w:rPr>
          <w:lang w:val="nl-NL"/>
        </w:rPr>
      </w:pPr>
      <w:r w:rsidRPr="00F72DAA">
        <w:rPr>
          <w:lang w:val="nl-NL"/>
        </w:rPr>
        <w:t>giá trị của x và y để phản ứng này là phản ứng oxi hóa khử là</w:t>
      </w:r>
    </w:p>
    <w:p w:rsidR="00FE1CFB" w:rsidRPr="00F72DAA" w:rsidRDefault="005A048B" w:rsidP="00B9076F">
      <w:pPr>
        <w:tabs>
          <w:tab w:val="left" w:pos="284"/>
          <w:tab w:val="left" w:pos="2694"/>
          <w:tab w:val="left" w:pos="5103"/>
          <w:tab w:val="left" w:pos="7513"/>
        </w:tabs>
        <w:jc w:val="both"/>
      </w:pPr>
      <w:r w:rsidRPr="00F72DAA">
        <w:rPr>
          <w:b/>
          <w:lang w:val="nl-NL"/>
        </w:rPr>
        <w:tab/>
      </w:r>
      <w:r w:rsidR="00FE1CFB" w:rsidRPr="00F72DAA">
        <w:rPr>
          <w:b/>
          <w:lang w:val="nl-NL"/>
        </w:rPr>
        <w:t xml:space="preserve">A. </w:t>
      </w:r>
      <w:r w:rsidR="00FE1CFB" w:rsidRPr="00F72DAA">
        <w:rPr>
          <w:lang w:val="nl-NL"/>
        </w:rPr>
        <w:t>x = 3; y = 4.</w:t>
      </w:r>
      <w:r w:rsidR="00FE1CFB" w:rsidRPr="00F72DAA">
        <w:tab/>
      </w:r>
      <w:r w:rsidRPr="00F72DAA">
        <w:tab/>
      </w:r>
      <w:r w:rsidR="00FE1CFB" w:rsidRPr="00F72DAA">
        <w:rPr>
          <w:b/>
          <w:lang w:val="nl-NL"/>
        </w:rPr>
        <w:t xml:space="preserve">B. </w:t>
      </w:r>
      <w:r w:rsidR="00FE1CFB" w:rsidRPr="00F72DAA">
        <w:rPr>
          <w:lang w:val="nl-NL"/>
        </w:rPr>
        <w:t>x = 2, y = 1.</w:t>
      </w:r>
    </w:p>
    <w:p w:rsidR="00FE1CFB" w:rsidRPr="00F72DAA" w:rsidRDefault="005A048B" w:rsidP="00B9076F">
      <w:pPr>
        <w:tabs>
          <w:tab w:val="left" w:pos="284"/>
          <w:tab w:val="left" w:pos="2694"/>
          <w:tab w:val="left" w:pos="5103"/>
          <w:tab w:val="left" w:pos="7513"/>
        </w:tabs>
        <w:jc w:val="both"/>
      </w:pPr>
      <w:r w:rsidRPr="00F72DAA">
        <w:rPr>
          <w:b/>
          <w:lang w:val="nl-NL"/>
        </w:rPr>
        <w:tab/>
      </w:r>
      <w:r w:rsidR="00FE1CFB" w:rsidRPr="00F72DAA">
        <w:rPr>
          <w:b/>
          <w:lang w:val="nl-NL"/>
        </w:rPr>
        <w:t xml:space="preserve">C. </w:t>
      </w:r>
      <w:r w:rsidR="00FE1CFB" w:rsidRPr="00F72DAA">
        <w:rPr>
          <w:lang w:val="nl-NL"/>
        </w:rPr>
        <w:t>x = 2, y = 3.</w:t>
      </w:r>
      <w:r w:rsidR="00FE1CFB" w:rsidRPr="00F72DAA">
        <w:tab/>
      </w:r>
      <w:r w:rsidRPr="00F72DAA">
        <w:tab/>
      </w:r>
      <w:r w:rsidR="00FE1CFB" w:rsidRPr="00F72DAA">
        <w:rPr>
          <w:b/>
          <w:lang w:val="nl-NL"/>
        </w:rPr>
        <w:t xml:space="preserve">D. </w:t>
      </w:r>
      <w:r w:rsidR="00FE1CFB" w:rsidRPr="00F72DAA">
        <w:rPr>
          <w:lang w:val="nl-NL"/>
        </w:rPr>
        <w:t>x = 1 hoặc 2, y = 1.</w:t>
      </w:r>
    </w:p>
    <w:p w:rsidR="00FE1CFB" w:rsidRPr="00F72DAA" w:rsidRDefault="00EE3ED1" w:rsidP="00B9076F">
      <w:pPr>
        <w:tabs>
          <w:tab w:val="left" w:pos="284"/>
          <w:tab w:val="left" w:pos="2694"/>
          <w:tab w:val="left" w:pos="5103"/>
          <w:tab w:val="left" w:pos="7513"/>
        </w:tabs>
        <w:jc w:val="both"/>
        <w:rPr>
          <w:bCs/>
        </w:rPr>
      </w:pPr>
      <w:r w:rsidRPr="00F72DAA">
        <w:rPr>
          <w:b/>
          <w:bCs/>
        </w:rPr>
        <w:t>Câu 85</w:t>
      </w:r>
      <w:r w:rsidR="00FE1CFB" w:rsidRPr="00F72DAA">
        <w:rPr>
          <w:b/>
          <w:bCs/>
        </w:rPr>
        <w:t>:</w:t>
      </w:r>
      <w:r w:rsidR="00FE1CFB" w:rsidRPr="00F72DAA">
        <w:rPr>
          <w:bCs/>
        </w:rPr>
        <w:t xml:space="preserve"> Cho </w:t>
      </w:r>
      <w:r w:rsidR="00FE1CFB" w:rsidRPr="00F72DAA">
        <w:rPr>
          <w:lang w:val="es-ES"/>
        </w:rPr>
        <w:t>sơ đồ</w:t>
      </w:r>
      <w:r w:rsidR="00FE1CFB" w:rsidRPr="00F72DAA">
        <w:rPr>
          <w:bCs/>
        </w:rPr>
        <w:t xml:space="preserve"> phản ứng :</w:t>
      </w:r>
    </w:p>
    <w:p w:rsidR="00FE1CFB" w:rsidRPr="00F72DAA" w:rsidRDefault="00FE1CFB" w:rsidP="00B9076F">
      <w:pPr>
        <w:tabs>
          <w:tab w:val="left" w:pos="284"/>
          <w:tab w:val="left" w:pos="2694"/>
          <w:tab w:val="left" w:pos="5103"/>
          <w:tab w:val="left" w:pos="7513"/>
        </w:tabs>
        <w:jc w:val="both"/>
      </w:pPr>
      <w:r w:rsidRPr="00F72DAA">
        <w:t>KMnO</w:t>
      </w:r>
      <w:r w:rsidRPr="00F72DAA">
        <w:rPr>
          <w:vertAlign w:val="subscript"/>
        </w:rPr>
        <w:t>4</w:t>
      </w:r>
      <w:r w:rsidRPr="00F72DAA">
        <w:t xml:space="preserve"> + FeSO</w:t>
      </w:r>
      <w:r w:rsidRPr="00F72DAA">
        <w:rPr>
          <w:vertAlign w:val="subscript"/>
        </w:rPr>
        <w:t>4</w:t>
      </w:r>
      <w:r w:rsidRPr="00F72DAA">
        <w:t xml:space="preserve"> + H</w:t>
      </w:r>
      <w:r w:rsidRPr="00F72DAA">
        <w:rPr>
          <w:vertAlign w:val="subscript"/>
        </w:rPr>
        <w:t>2</w:t>
      </w:r>
      <w:r w:rsidRPr="00F72DAA">
        <w:t>SO</w:t>
      </w:r>
      <w:r w:rsidRPr="00F72DAA">
        <w:rPr>
          <w:vertAlign w:val="subscript"/>
        </w:rPr>
        <w:t>4</w:t>
      </w:r>
      <w:r w:rsidRPr="00F72DAA">
        <w:t xml:space="preserve"> </w:t>
      </w:r>
      <w:r w:rsidRPr="00F72DAA">
        <w:rPr>
          <w:position w:val="-6"/>
        </w:rPr>
        <w:object w:dxaOrig="300" w:dyaOrig="220">
          <v:shape id="_x0000_i1050" type="#_x0000_t75" style="width:14.9pt;height:11.05pt" o:ole="">
            <v:imagedata r:id="rId52" o:title=""/>
          </v:shape>
          <o:OLEObject Type="Embed" ProgID="Equation.3" ShapeID="_x0000_i1050" DrawAspect="Content" ObjectID="_1606561580" r:id="rId53"/>
        </w:object>
      </w:r>
      <w:r w:rsidRPr="00F72DAA">
        <w:t xml:space="preserve"> Fe</w:t>
      </w:r>
      <w:r w:rsidRPr="00F72DAA">
        <w:rPr>
          <w:vertAlign w:val="subscript"/>
        </w:rPr>
        <w:t>2</w:t>
      </w:r>
      <w:r w:rsidRPr="00F72DAA">
        <w:t>(SO</w:t>
      </w:r>
      <w:r w:rsidRPr="00F72DAA">
        <w:rPr>
          <w:vertAlign w:val="subscript"/>
        </w:rPr>
        <w:t>4</w:t>
      </w:r>
      <w:r w:rsidRPr="00F72DAA">
        <w:t>)</w:t>
      </w:r>
      <w:r w:rsidRPr="00F72DAA">
        <w:rPr>
          <w:vertAlign w:val="subscript"/>
        </w:rPr>
        <w:t>3</w:t>
      </w:r>
      <w:r w:rsidRPr="00F72DAA">
        <w:t xml:space="preserve"> + K</w:t>
      </w:r>
      <w:r w:rsidRPr="00F72DAA">
        <w:rPr>
          <w:vertAlign w:val="subscript"/>
        </w:rPr>
        <w:t>2</w:t>
      </w:r>
      <w:r w:rsidRPr="00F72DAA">
        <w:t>SO</w:t>
      </w:r>
      <w:r w:rsidRPr="00F72DAA">
        <w:rPr>
          <w:vertAlign w:val="subscript"/>
        </w:rPr>
        <w:t>4</w:t>
      </w:r>
      <w:r w:rsidRPr="00F72DAA">
        <w:t xml:space="preserve"> + MnSO</w:t>
      </w:r>
      <w:r w:rsidRPr="00F72DAA">
        <w:rPr>
          <w:vertAlign w:val="subscript"/>
        </w:rPr>
        <w:t>4</w:t>
      </w:r>
      <w:r w:rsidRPr="00F72DAA">
        <w:t xml:space="preserve"> + H</w:t>
      </w:r>
      <w:r w:rsidRPr="00F72DAA">
        <w:rPr>
          <w:vertAlign w:val="subscript"/>
        </w:rPr>
        <w:t>2</w:t>
      </w:r>
      <w:r w:rsidRPr="00F72DAA">
        <w:t>O</w:t>
      </w:r>
    </w:p>
    <w:p w:rsidR="00FE1CFB" w:rsidRPr="00F72DAA" w:rsidRDefault="00EE3ED1" w:rsidP="00B9076F">
      <w:pPr>
        <w:tabs>
          <w:tab w:val="left" w:pos="284"/>
          <w:tab w:val="left" w:pos="2694"/>
          <w:tab w:val="left" w:pos="5103"/>
          <w:tab w:val="left" w:pos="7513"/>
        </w:tabs>
        <w:jc w:val="both"/>
      </w:pPr>
      <w:r w:rsidRPr="00F72DAA">
        <w:t>Tổng h</w:t>
      </w:r>
      <w:r w:rsidR="00FE1CFB" w:rsidRPr="00F72DAA">
        <w:t xml:space="preserve">ệ số của </w:t>
      </w:r>
      <w:r w:rsidRPr="00F72DAA">
        <w:t xml:space="preserve">các </w:t>
      </w:r>
      <w:r w:rsidR="00FE1CFB" w:rsidRPr="00F72DAA">
        <w:t>chất trong phản ứng trên là</w:t>
      </w:r>
      <w:r w:rsidR="009D2B23" w:rsidRPr="00F72DAA">
        <w:t xml:space="preserve"> (hệ số là các số nguyên nhỏ nhất)</w:t>
      </w:r>
    </w:p>
    <w:p w:rsidR="00FE1CFB" w:rsidRPr="00F72DAA" w:rsidRDefault="005A048B" w:rsidP="00B9076F">
      <w:pPr>
        <w:tabs>
          <w:tab w:val="left" w:pos="284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ab/>
      </w:r>
      <w:r w:rsidR="00FE1CFB" w:rsidRPr="00F72DAA">
        <w:rPr>
          <w:b/>
        </w:rPr>
        <w:t>A.</w:t>
      </w:r>
      <w:r w:rsidR="00FE1CFB" w:rsidRPr="00F72DAA">
        <w:t xml:space="preserve"> </w:t>
      </w:r>
      <w:r w:rsidR="00EE3ED1" w:rsidRPr="00F72DAA">
        <w:t>34</w:t>
      </w:r>
      <w:r w:rsidRPr="00F72DAA">
        <w:t>.</w:t>
      </w:r>
      <w:r w:rsidRPr="00F72DAA">
        <w:tab/>
      </w:r>
      <w:r w:rsidR="00FE1CFB" w:rsidRPr="00F72DAA">
        <w:rPr>
          <w:b/>
        </w:rPr>
        <w:t>B.</w:t>
      </w:r>
      <w:r w:rsidR="00FE1CFB" w:rsidRPr="00F72DAA">
        <w:t xml:space="preserve"> </w:t>
      </w:r>
      <w:r w:rsidR="00EE3ED1" w:rsidRPr="00F72DAA">
        <w:t>36</w:t>
      </w:r>
      <w:r w:rsidR="00FE1CFB" w:rsidRPr="00F72DAA">
        <w:t>.</w:t>
      </w:r>
      <w:r w:rsidR="00FE1CFB" w:rsidRPr="00F72DAA">
        <w:tab/>
      </w:r>
      <w:r w:rsidR="00FE1CFB" w:rsidRPr="00F72DAA">
        <w:rPr>
          <w:b/>
        </w:rPr>
        <w:t>C.</w:t>
      </w:r>
      <w:r w:rsidR="00FE1CFB" w:rsidRPr="00F72DAA">
        <w:t xml:space="preserve"> </w:t>
      </w:r>
      <w:r w:rsidR="00EE3ED1" w:rsidRPr="00F72DAA">
        <w:t>38</w:t>
      </w:r>
      <w:r w:rsidRPr="00F72DAA">
        <w:t>.</w:t>
      </w:r>
      <w:r w:rsidRPr="00F72DAA">
        <w:tab/>
      </w:r>
      <w:r w:rsidR="00FE1CFB" w:rsidRPr="00F72DAA">
        <w:rPr>
          <w:b/>
        </w:rPr>
        <w:t>D.</w:t>
      </w:r>
      <w:r w:rsidR="00FE1CFB" w:rsidRPr="00F72DAA">
        <w:t xml:space="preserve"> </w:t>
      </w:r>
      <w:r w:rsidR="00EE3ED1" w:rsidRPr="00F72DAA">
        <w:t>40</w:t>
      </w:r>
      <w:r w:rsidR="00FE1CFB" w:rsidRPr="00F72DAA">
        <w:t>.</w:t>
      </w:r>
    </w:p>
    <w:p w:rsidR="00FE1CFB" w:rsidRPr="00F72DAA" w:rsidRDefault="00EE3ED1" w:rsidP="00B9076F">
      <w:pPr>
        <w:tabs>
          <w:tab w:val="left" w:pos="284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>Câu 86</w:t>
      </w:r>
      <w:r w:rsidR="00FE1CFB" w:rsidRPr="00F72DAA">
        <w:rPr>
          <w:b/>
        </w:rPr>
        <w:t>:</w:t>
      </w:r>
      <w:r w:rsidR="00FE1CFB" w:rsidRPr="00F72DAA">
        <w:t xml:space="preserve"> Trong phản ứng: 3Cu + 8HNO</w:t>
      </w:r>
      <w:r w:rsidR="00FE1CFB" w:rsidRPr="00F72DAA">
        <w:rPr>
          <w:vertAlign w:val="subscript"/>
        </w:rPr>
        <w:t>3</w:t>
      </w:r>
      <w:r w:rsidR="00FE1CFB" w:rsidRPr="00F72DAA">
        <w:t xml:space="preserve"> → 3Cu(NO</w:t>
      </w:r>
      <w:r w:rsidR="00FE1CFB" w:rsidRPr="00F72DAA">
        <w:rPr>
          <w:vertAlign w:val="subscript"/>
        </w:rPr>
        <w:t>3</w:t>
      </w:r>
      <w:r w:rsidR="00FE1CFB" w:rsidRPr="00F72DAA">
        <w:t>)</w:t>
      </w:r>
      <w:r w:rsidR="00FE1CFB" w:rsidRPr="00F72DAA">
        <w:rPr>
          <w:vertAlign w:val="subscript"/>
        </w:rPr>
        <w:t>2</w:t>
      </w:r>
      <w:r w:rsidR="00FE1CFB" w:rsidRPr="00F72DAA">
        <w:t xml:space="preserve"> + 2NO + 4H</w:t>
      </w:r>
      <w:r w:rsidR="00FE1CFB" w:rsidRPr="00F72DAA">
        <w:rPr>
          <w:vertAlign w:val="subscript"/>
        </w:rPr>
        <w:t>2</w:t>
      </w:r>
      <w:r w:rsidR="00FE1CFB" w:rsidRPr="00F72DAA">
        <w:t>O. Số phân tử HNO</w:t>
      </w:r>
      <w:r w:rsidR="00FE1CFB" w:rsidRPr="00F72DAA">
        <w:rPr>
          <w:vertAlign w:val="subscript"/>
        </w:rPr>
        <w:t>3</w:t>
      </w:r>
      <w:r w:rsidR="00FE1CFB" w:rsidRPr="00F72DAA">
        <w:t xml:space="preserve"> đóng vai trò chất oxi hoá là</w:t>
      </w:r>
      <w:r w:rsidR="009D2B23" w:rsidRPr="00F72DAA">
        <w:t xml:space="preserve"> là (hệ số là các số nguyên nhỏ nhất)</w:t>
      </w:r>
    </w:p>
    <w:p w:rsidR="00FE1CFB" w:rsidRPr="00F72DAA" w:rsidRDefault="005A048B" w:rsidP="00B9076F">
      <w:pPr>
        <w:tabs>
          <w:tab w:val="left" w:pos="284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ab/>
      </w:r>
      <w:r w:rsidR="00FE1CFB" w:rsidRPr="00F72DAA">
        <w:rPr>
          <w:b/>
        </w:rPr>
        <w:t xml:space="preserve">A. </w:t>
      </w:r>
      <w:r w:rsidR="00FE1CFB" w:rsidRPr="00F72DAA">
        <w:t>8.</w:t>
      </w:r>
      <w:r w:rsidR="00FE1CFB" w:rsidRPr="00F72DAA">
        <w:tab/>
      </w:r>
      <w:r w:rsidR="00FE1CFB" w:rsidRPr="00F72DAA">
        <w:rPr>
          <w:b/>
        </w:rPr>
        <w:t xml:space="preserve">B. </w:t>
      </w:r>
      <w:r w:rsidR="00FE1CFB" w:rsidRPr="00F72DAA">
        <w:t>6.</w:t>
      </w:r>
      <w:r w:rsidR="00FE1CFB" w:rsidRPr="00F72DAA">
        <w:tab/>
      </w:r>
      <w:r w:rsidR="00FE1CFB" w:rsidRPr="00F72DAA">
        <w:rPr>
          <w:b/>
        </w:rPr>
        <w:t xml:space="preserve">C. </w:t>
      </w:r>
      <w:r w:rsidR="00FE1CFB" w:rsidRPr="00F72DAA">
        <w:t>4.</w:t>
      </w:r>
      <w:r w:rsidR="00FE1CFB" w:rsidRPr="00F72DAA">
        <w:tab/>
      </w:r>
      <w:r w:rsidR="00FE1CFB" w:rsidRPr="00F72DAA">
        <w:rPr>
          <w:b/>
        </w:rPr>
        <w:t xml:space="preserve">D. </w:t>
      </w:r>
      <w:r w:rsidR="00FE1CFB" w:rsidRPr="00F72DAA">
        <w:t>2.</w:t>
      </w:r>
    </w:p>
    <w:p w:rsidR="00EE3ED1" w:rsidRPr="00F72DAA" w:rsidRDefault="00EE3ED1" w:rsidP="00B9076F">
      <w:pPr>
        <w:tabs>
          <w:tab w:val="left" w:pos="284"/>
          <w:tab w:val="left" w:pos="2694"/>
          <w:tab w:val="left" w:pos="5103"/>
          <w:tab w:val="left" w:pos="7513"/>
        </w:tabs>
      </w:pPr>
      <w:r w:rsidRPr="00F72DAA">
        <w:rPr>
          <w:b/>
          <w:lang w:val="es-ES"/>
        </w:rPr>
        <w:t>Câu 87:</w:t>
      </w:r>
      <w:r w:rsidRPr="00F72DAA">
        <w:rPr>
          <w:lang w:val="es-ES"/>
        </w:rPr>
        <w:t xml:space="preserve"> Cho phản ứng hóa học sau:</w:t>
      </w:r>
      <w:r w:rsidRPr="00F72DAA">
        <w:rPr>
          <w:lang w:val="es-ES"/>
        </w:rPr>
        <w:br/>
        <w:t xml:space="preserve">    </w:t>
      </w:r>
      <w:r w:rsidRPr="00F72DAA">
        <w:rPr>
          <w:lang w:val="es-ES"/>
        </w:rPr>
        <w:tab/>
        <w:t>Al + HNO</w:t>
      </w:r>
      <w:r w:rsidRPr="00F72DAA">
        <w:rPr>
          <w:vertAlign w:val="subscript"/>
          <w:lang w:val="es-ES"/>
        </w:rPr>
        <w:t>3</w:t>
      </w:r>
      <w:r w:rsidRPr="00F72DAA">
        <w:rPr>
          <w:lang w:val="es-ES"/>
        </w:rPr>
        <w:t xml:space="preserve"> </w:t>
      </w:r>
      <w:r w:rsidRPr="00F72DAA">
        <w:rPr>
          <w:position w:val="-6"/>
          <w:lang w:val="de-DE"/>
        </w:rPr>
        <w:object w:dxaOrig="880" w:dyaOrig="440">
          <v:shape id="_x0000_i1051" type="#_x0000_t75" style="width:44.15pt;height:22.55pt" o:ole="">
            <v:imagedata r:id="rId54" o:title=""/>
          </v:shape>
          <o:OLEObject Type="Embed" ProgID="Equation.DSMT4" ShapeID="_x0000_i1051" DrawAspect="Content" ObjectID="_1606561581" r:id="rId55"/>
        </w:object>
      </w:r>
      <w:r w:rsidRPr="00F72DAA">
        <w:rPr>
          <w:lang w:val="es-ES"/>
        </w:rPr>
        <w:t>Al(NO</w:t>
      </w:r>
      <w:r w:rsidRPr="00F72DAA">
        <w:rPr>
          <w:vertAlign w:val="subscript"/>
          <w:lang w:val="es-ES"/>
        </w:rPr>
        <w:t>3</w:t>
      </w:r>
      <w:r w:rsidRPr="00F72DAA">
        <w:rPr>
          <w:lang w:val="es-ES"/>
        </w:rPr>
        <w:t>)</w:t>
      </w:r>
      <w:r w:rsidRPr="00F72DAA">
        <w:rPr>
          <w:vertAlign w:val="subscript"/>
          <w:lang w:val="es-ES"/>
        </w:rPr>
        <w:t>3</w:t>
      </w:r>
      <w:r w:rsidRPr="00F72DAA">
        <w:rPr>
          <w:lang w:val="es-ES"/>
        </w:rPr>
        <w:t xml:space="preserve"> + N</w:t>
      </w:r>
      <w:r w:rsidRPr="00F72DAA">
        <w:rPr>
          <w:vertAlign w:val="subscript"/>
          <w:lang w:val="es-ES"/>
        </w:rPr>
        <w:t>2</w:t>
      </w:r>
      <w:r w:rsidRPr="00F72DAA">
        <w:rPr>
          <w:lang w:val="es-ES"/>
        </w:rPr>
        <w:t xml:space="preserve"> +H</w:t>
      </w:r>
      <w:r w:rsidRPr="00F72DAA">
        <w:rPr>
          <w:vertAlign w:val="subscript"/>
          <w:lang w:val="es-ES"/>
        </w:rPr>
        <w:t>2</w:t>
      </w:r>
      <w:r w:rsidRPr="00F72DAA">
        <w:rPr>
          <w:lang w:val="es-ES"/>
        </w:rPr>
        <w:t xml:space="preserve">O. </w:t>
      </w:r>
      <w:r w:rsidRPr="00F72DAA">
        <w:t>Tỉ lệ số phân tử HNO</w:t>
      </w:r>
      <w:r w:rsidRPr="00F72DAA">
        <w:rPr>
          <w:vertAlign w:val="subscript"/>
        </w:rPr>
        <w:t>3</w:t>
      </w:r>
      <w:r w:rsidRPr="00F72DAA">
        <w:t xml:space="preserve"> đóng vai trò oxi hóa so với vai trò môi trường là: </w:t>
      </w:r>
    </w:p>
    <w:p w:rsidR="00EE3ED1" w:rsidRPr="00F72DAA" w:rsidRDefault="00EE3ED1" w:rsidP="00B9076F">
      <w:pPr>
        <w:tabs>
          <w:tab w:val="left" w:pos="284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ab/>
        <w:t xml:space="preserve">A. </w:t>
      </w:r>
      <w:r w:rsidRPr="00F72DAA">
        <w:t xml:space="preserve">5 : 1 </w:t>
      </w:r>
      <w:r w:rsidRPr="00F72DAA">
        <w:tab/>
      </w:r>
      <w:r w:rsidRPr="00F72DAA">
        <w:rPr>
          <w:b/>
        </w:rPr>
        <w:t xml:space="preserve">B. </w:t>
      </w:r>
      <w:r w:rsidRPr="00F72DAA">
        <w:t>1 : 5</w:t>
      </w:r>
      <w:r w:rsidRPr="00F72DAA">
        <w:tab/>
      </w:r>
      <w:r w:rsidRPr="00F72DAA">
        <w:rPr>
          <w:b/>
        </w:rPr>
        <w:t xml:space="preserve">C. </w:t>
      </w:r>
      <w:r w:rsidRPr="00F72DAA">
        <w:t>5 : 3</w:t>
      </w:r>
      <w:r w:rsidRPr="00F72DAA">
        <w:tab/>
      </w:r>
      <w:r w:rsidRPr="00F72DAA">
        <w:rPr>
          <w:b/>
        </w:rPr>
        <w:t xml:space="preserve">D. </w:t>
      </w:r>
      <w:r w:rsidRPr="00F72DAA">
        <w:t>3 : 5</w:t>
      </w:r>
    </w:p>
    <w:p w:rsidR="00EE3ED1" w:rsidRPr="00F72DAA" w:rsidRDefault="00EE3ED1" w:rsidP="00B9076F">
      <w:pPr>
        <w:tabs>
          <w:tab w:val="left" w:pos="284"/>
          <w:tab w:val="left" w:pos="2694"/>
          <w:tab w:val="left" w:pos="5103"/>
          <w:tab w:val="left" w:pos="7513"/>
        </w:tabs>
        <w:jc w:val="both"/>
        <w:rPr>
          <w:lang w:val="pt-BR"/>
        </w:rPr>
      </w:pPr>
      <w:r w:rsidRPr="00F72DAA">
        <w:rPr>
          <w:b/>
          <w:lang w:val="pt-BR"/>
        </w:rPr>
        <w:t>Câu 88:</w:t>
      </w:r>
      <w:r w:rsidRPr="00F72DAA">
        <w:rPr>
          <w:lang w:val="pt-BR"/>
        </w:rPr>
        <w:t xml:space="preserve"> Cho dãy các chất và ion: Cl</w:t>
      </w:r>
      <w:r w:rsidRPr="00F72DAA">
        <w:rPr>
          <w:vertAlign w:val="subscript"/>
          <w:lang w:val="pt-BR"/>
        </w:rPr>
        <w:t>2</w:t>
      </w:r>
      <w:r w:rsidRPr="00F72DAA">
        <w:rPr>
          <w:lang w:val="pt-BR"/>
        </w:rPr>
        <w:t>, F</w:t>
      </w:r>
      <w:r w:rsidRPr="00F72DAA">
        <w:rPr>
          <w:vertAlign w:val="subscript"/>
          <w:lang w:val="pt-BR"/>
        </w:rPr>
        <w:t>2</w:t>
      </w:r>
      <w:r w:rsidRPr="00F72DAA">
        <w:rPr>
          <w:lang w:val="pt-BR"/>
        </w:rPr>
        <w:t>, SO</w:t>
      </w:r>
      <w:r w:rsidRPr="00F72DAA">
        <w:rPr>
          <w:vertAlign w:val="subscript"/>
          <w:lang w:val="pt-BR"/>
        </w:rPr>
        <w:t>2</w:t>
      </w:r>
      <w:r w:rsidRPr="00F72DAA">
        <w:rPr>
          <w:lang w:val="pt-BR"/>
        </w:rPr>
        <w:t>, Na</w:t>
      </w:r>
      <w:r w:rsidRPr="00F72DAA">
        <w:rPr>
          <w:vertAlign w:val="superscript"/>
          <w:lang w:val="pt-BR"/>
        </w:rPr>
        <w:t>+</w:t>
      </w:r>
      <w:r w:rsidRPr="00F72DAA">
        <w:rPr>
          <w:lang w:val="pt-BR"/>
        </w:rPr>
        <w:t>, Ca</w:t>
      </w:r>
      <w:r w:rsidRPr="00F72DAA">
        <w:rPr>
          <w:vertAlign w:val="superscript"/>
          <w:lang w:val="pt-BR"/>
        </w:rPr>
        <w:t>2+</w:t>
      </w:r>
      <w:r w:rsidRPr="00F72DAA">
        <w:rPr>
          <w:lang w:val="pt-BR"/>
        </w:rPr>
        <w:t>, Fe</w:t>
      </w:r>
      <w:r w:rsidRPr="00F72DAA">
        <w:rPr>
          <w:vertAlign w:val="superscript"/>
          <w:lang w:val="pt-BR"/>
        </w:rPr>
        <w:t>2+</w:t>
      </w:r>
      <w:r w:rsidRPr="00F72DAA">
        <w:rPr>
          <w:lang w:val="pt-BR"/>
        </w:rPr>
        <w:t>, Al</w:t>
      </w:r>
      <w:r w:rsidRPr="00F72DAA">
        <w:rPr>
          <w:vertAlign w:val="superscript"/>
          <w:lang w:val="pt-BR"/>
        </w:rPr>
        <w:t>3+</w:t>
      </w:r>
      <w:r w:rsidRPr="00F72DAA">
        <w:rPr>
          <w:lang w:val="pt-BR"/>
        </w:rPr>
        <w:t>, Mn</w:t>
      </w:r>
      <w:r w:rsidRPr="00F72DAA">
        <w:rPr>
          <w:vertAlign w:val="superscript"/>
          <w:lang w:val="pt-BR"/>
        </w:rPr>
        <w:t>2+</w:t>
      </w:r>
      <w:r w:rsidRPr="00F72DAA">
        <w:rPr>
          <w:lang w:val="pt-BR"/>
        </w:rPr>
        <w:t>, S</w:t>
      </w:r>
      <w:r w:rsidRPr="00F72DAA">
        <w:rPr>
          <w:vertAlign w:val="superscript"/>
          <w:lang w:val="pt-BR"/>
        </w:rPr>
        <w:t>2-</w:t>
      </w:r>
      <w:r w:rsidRPr="00F72DAA">
        <w:rPr>
          <w:lang w:val="pt-BR"/>
        </w:rPr>
        <w:t xml:space="preserve">. Số chất và ion trong dãy đều có tính oxi hoá và tính khử là </w:t>
      </w:r>
    </w:p>
    <w:p w:rsidR="00EE3ED1" w:rsidRPr="00F72DAA" w:rsidRDefault="00EE3ED1" w:rsidP="00B9076F">
      <w:pPr>
        <w:tabs>
          <w:tab w:val="left" w:pos="284"/>
          <w:tab w:val="left" w:pos="2694"/>
          <w:tab w:val="left" w:pos="5103"/>
          <w:tab w:val="left" w:pos="7513"/>
        </w:tabs>
        <w:jc w:val="both"/>
        <w:rPr>
          <w:lang w:val="pt-BR"/>
        </w:rPr>
      </w:pPr>
      <w:r w:rsidRPr="00F72DAA">
        <w:rPr>
          <w:b/>
          <w:lang w:val="pt-BR"/>
        </w:rPr>
        <w:tab/>
        <w:t xml:space="preserve">A. </w:t>
      </w:r>
      <w:r w:rsidRPr="00F72DAA">
        <w:rPr>
          <w:lang w:val="pt-BR"/>
        </w:rPr>
        <w:t>3.</w:t>
      </w:r>
      <w:r w:rsidRPr="00F72DAA">
        <w:rPr>
          <w:lang w:val="pt-BR"/>
        </w:rPr>
        <w:tab/>
      </w:r>
      <w:r w:rsidRPr="00F72DAA">
        <w:rPr>
          <w:b/>
          <w:lang w:val="pt-BR"/>
        </w:rPr>
        <w:t xml:space="preserve">B. </w:t>
      </w:r>
      <w:r w:rsidRPr="00F72DAA">
        <w:rPr>
          <w:lang w:val="pt-BR"/>
        </w:rPr>
        <w:t>5.</w:t>
      </w:r>
      <w:r w:rsidRPr="00F72DAA">
        <w:rPr>
          <w:lang w:val="pt-BR"/>
        </w:rPr>
        <w:tab/>
      </w:r>
      <w:r w:rsidRPr="00F72DAA">
        <w:rPr>
          <w:b/>
          <w:lang w:val="pt-BR"/>
        </w:rPr>
        <w:t xml:space="preserve">C. </w:t>
      </w:r>
      <w:r w:rsidRPr="00F72DAA">
        <w:rPr>
          <w:lang w:val="pt-BR"/>
        </w:rPr>
        <w:t>6.</w:t>
      </w:r>
      <w:r w:rsidRPr="00F72DAA">
        <w:rPr>
          <w:lang w:val="pt-BR"/>
        </w:rPr>
        <w:tab/>
      </w:r>
      <w:r w:rsidRPr="00F72DAA">
        <w:rPr>
          <w:b/>
          <w:lang w:val="pt-BR"/>
        </w:rPr>
        <w:t xml:space="preserve">D. </w:t>
      </w:r>
      <w:r w:rsidRPr="00F72DAA">
        <w:rPr>
          <w:lang w:val="pt-BR"/>
        </w:rPr>
        <w:t>4.</w:t>
      </w:r>
    </w:p>
    <w:p w:rsidR="00EE3ED1" w:rsidRPr="00F72DAA" w:rsidRDefault="00EE3ED1" w:rsidP="00B9076F">
      <w:pPr>
        <w:tabs>
          <w:tab w:val="left" w:pos="284"/>
          <w:tab w:val="left" w:pos="2694"/>
          <w:tab w:val="left" w:pos="5103"/>
          <w:tab w:val="left" w:pos="7513"/>
        </w:tabs>
        <w:jc w:val="both"/>
        <w:rPr>
          <w:lang w:val="pt-BR"/>
        </w:rPr>
      </w:pPr>
      <w:r w:rsidRPr="00F72DAA">
        <w:rPr>
          <w:b/>
          <w:lang w:val="pt-BR"/>
        </w:rPr>
        <w:t>Câu 89:</w:t>
      </w:r>
      <w:r w:rsidRPr="00F72DAA">
        <w:rPr>
          <w:lang w:val="pt-BR"/>
        </w:rPr>
        <w:t xml:space="preserve"> Trong phản ứng đốt cháy CuFeS</w:t>
      </w:r>
      <w:r w:rsidRPr="00F72DAA">
        <w:rPr>
          <w:vertAlign w:val="subscript"/>
          <w:lang w:val="pt-BR"/>
        </w:rPr>
        <w:t>2</w:t>
      </w:r>
      <w:r w:rsidRPr="00F72DAA">
        <w:rPr>
          <w:lang w:val="pt-BR"/>
        </w:rPr>
        <w:t xml:space="preserve"> trong O</w:t>
      </w:r>
      <w:r w:rsidRPr="00F72DAA">
        <w:rPr>
          <w:vertAlign w:val="subscript"/>
          <w:lang w:val="pt-BR"/>
        </w:rPr>
        <w:t>2</w:t>
      </w:r>
      <w:r w:rsidRPr="00F72DAA">
        <w:rPr>
          <w:lang w:val="pt-BR"/>
        </w:rPr>
        <w:t xml:space="preserve"> tạo ra sản phẩm CuO, Fe</w:t>
      </w:r>
      <w:r w:rsidRPr="00F72DAA">
        <w:rPr>
          <w:vertAlign w:val="subscript"/>
          <w:lang w:val="pt-BR"/>
        </w:rPr>
        <w:t>2</w:t>
      </w:r>
      <w:r w:rsidRPr="00F72DAA">
        <w:rPr>
          <w:lang w:val="pt-BR"/>
        </w:rPr>
        <w:t>O</w:t>
      </w:r>
      <w:r w:rsidRPr="00F72DAA">
        <w:rPr>
          <w:vertAlign w:val="subscript"/>
          <w:lang w:val="pt-BR"/>
        </w:rPr>
        <w:t>3</w:t>
      </w:r>
      <w:r w:rsidRPr="00F72DAA">
        <w:rPr>
          <w:lang w:val="pt-BR"/>
        </w:rPr>
        <w:t xml:space="preserve"> và SO</w:t>
      </w:r>
      <w:r w:rsidRPr="00F72DAA">
        <w:rPr>
          <w:vertAlign w:val="subscript"/>
          <w:lang w:val="pt-BR"/>
        </w:rPr>
        <w:t>2</w:t>
      </w:r>
      <w:r w:rsidRPr="00F72DAA">
        <w:rPr>
          <w:lang w:val="pt-BR"/>
        </w:rPr>
        <w:t>. Một phân tử CuFeS</w:t>
      </w:r>
      <w:r w:rsidRPr="00F72DAA">
        <w:rPr>
          <w:vertAlign w:val="subscript"/>
          <w:lang w:val="pt-BR"/>
        </w:rPr>
        <w:t>2</w:t>
      </w:r>
      <w:r w:rsidRPr="00F72DAA">
        <w:rPr>
          <w:lang w:val="pt-BR"/>
        </w:rPr>
        <w:t xml:space="preserve"> sẽ</w:t>
      </w:r>
    </w:p>
    <w:p w:rsidR="00EE3ED1" w:rsidRPr="00F72DAA" w:rsidRDefault="00EE3ED1" w:rsidP="00B9076F">
      <w:pPr>
        <w:tabs>
          <w:tab w:val="left" w:pos="284"/>
          <w:tab w:val="left" w:pos="2694"/>
          <w:tab w:val="left" w:pos="5103"/>
          <w:tab w:val="left" w:pos="7513"/>
        </w:tabs>
        <w:jc w:val="both"/>
      </w:pPr>
      <w:r w:rsidRPr="00F72DAA">
        <w:rPr>
          <w:b/>
          <w:lang w:val="pt-BR"/>
        </w:rPr>
        <w:tab/>
      </w:r>
      <w:r w:rsidRPr="00F72DAA">
        <w:rPr>
          <w:b/>
        </w:rPr>
        <w:t xml:space="preserve">A. </w:t>
      </w:r>
      <w:r w:rsidRPr="00F72DAA">
        <w:t>nhận 12 electron.</w:t>
      </w:r>
      <w:r w:rsidRPr="00F72DAA">
        <w:tab/>
      </w:r>
      <w:r w:rsidRPr="00F72DAA">
        <w:rPr>
          <w:b/>
        </w:rPr>
        <w:t xml:space="preserve">B. </w:t>
      </w:r>
      <w:r w:rsidRPr="00F72DAA">
        <w:t>nhường 13 electron.</w:t>
      </w:r>
    </w:p>
    <w:p w:rsidR="00EE3ED1" w:rsidRPr="00F72DAA" w:rsidRDefault="00EE3ED1" w:rsidP="00B9076F">
      <w:pPr>
        <w:tabs>
          <w:tab w:val="left" w:pos="284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ab/>
        <w:t xml:space="preserve">C. </w:t>
      </w:r>
      <w:r w:rsidRPr="00F72DAA">
        <w:t>nhận 13 electron.</w:t>
      </w:r>
      <w:r w:rsidRPr="00F72DAA">
        <w:tab/>
      </w:r>
      <w:r w:rsidRPr="00F72DAA">
        <w:rPr>
          <w:b/>
        </w:rPr>
        <w:t xml:space="preserve">D. </w:t>
      </w:r>
      <w:r w:rsidRPr="00F72DAA">
        <w:t>nhường 12 electron.</w:t>
      </w:r>
    </w:p>
    <w:p w:rsidR="00EE3ED1" w:rsidRPr="00F72DAA" w:rsidRDefault="00EE3ED1" w:rsidP="00B9076F">
      <w:pPr>
        <w:tabs>
          <w:tab w:val="left" w:pos="284"/>
          <w:tab w:val="left" w:pos="2694"/>
          <w:tab w:val="left" w:pos="5103"/>
          <w:tab w:val="left" w:pos="7513"/>
        </w:tabs>
        <w:jc w:val="both"/>
      </w:pPr>
      <w:r w:rsidRPr="00F72DAA">
        <w:rPr>
          <w:b/>
          <w:lang w:val="it-IT"/>
        </w:rPr>
        <w:t>Câu 90:</w:t>
      </w:r>
      <w:r w:rsidRPr="00F72DAA">
        <w:rPr>
          <w:lang w:val="it-IT"/>
        </w:rPr>
        <w:t xml:space="preserve"> Trong phản ứng: Cl</w:t>
      </w:r>
      <w:r w:rsidRPr="00F72DAA">
        <w:rPr>
          <w:vertAlign w:val="subscript"/>
          <w:lang w:val="it-IT"/>
        </w:rPr>
        <w:t>2</w:t>
      </w:r>
      <w:r w:rsidRPr="00F72DAA">
        <w:rPr>
          <w:lang w:val="it-IT"/>
        </w:rPr>
        <w:t xml:space="preserve"> + 2NaOH → NaCl + NaClO + H</w:t>
      </w:r>
      <w:r w:rsidRPr="00F72DAA">
        <w:rPr>
          <w:vertAlign w:val="subscript"/>
          <w:lang w:val="it-IT"/>
        </w:rPr>
        <w:t>2</w:t>
      </w:r>
      <w:r w:rsidRPr="00F72DAA">
        <w:rPr>
          <w:lang w:val="it-IT"/>
        </w:rPr>
        <w:t xml:space="preserve">O. </w:t>
      </w:r>
      <w:r w:rsidRPr="00F72DAA">
        <w:t>Nguyên tố clo:</w:t>
      </w:r>
    </w:p>
    <w:p w:rsidR="00EE3ED1" w:rsidRPr="00F72DAA" w:rsidRDefault="00EE3ED1" w:rsidP="00B9076F">
      <w:pPr>
        <w:tabs>
          <w:tab w:val="left" w:pos="284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ab/>
        <w:t xml:space="preserve">A. </w:t>
      </w:r>
      <w:r w:rsidRPr="00F72DAA">
        <w:t>Chỉ bị oxi hóa</w:t>
      </w:r>
      <w:r w:rsidRPr="00F72DAA">
        <w:tab/>
      </w:r>
    </w:p>
    <w:p w:rsidR="00EE3ED1" w:rsidRPr="00F72DAA" w:rsidRDefault="00EE3ED1" w:rsidP="00B9076F">
      <w:pPr>
        <w:tabs>
          <w:tab w:val="left" w:pos="284"/>
          <w:tab w:val="left" w:pos="2694"/>
          <w:tab w:val="left" w:pos="5103"/>
          <w:tab w:val="left" w:pos="7513"/>
        </w:tabs>
        <w:jc w:val="both"/>
      </w:pPr>
      <w:r w:rsidRPr="00F72DAA">
        <w:tab/>
      </w:r>
      <w:r w:rsidRPr="00F72DAA">
        <w:rPr>
          <w:b/>
        </w:rPr>
        <w:t xml:space="preserve">B. </w:t>
      </w:r>
      <w:r w:rsidRPr="00F72DAA">
        <w:t>Chỉ bị khử</w:t>
      </w:r>
    </w:p>
    <w:p w:rsidR="00EE3ED1" w:rsidRPr="00F72DAA" w:rsidRDefault="00EE3ED1" w:rsidP="00B9076F">
      <w:pPr>
        <w:tabs>
          <w:tab w:val="left" w:pos="284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ab/>
        <w:t xml:space="preserve">C. </w:t>
      </w:r>
      <w:r w:rsidRPr="00F72DAA">
        <w:t>Không bị oxi hóa, không bị khử</w:t>
      </w:r>
      <w:r w:rsidRPr="00F72DAA">
        <w:tab/>
      </w:r>
    </w:p>
    <w:p w:rsidR="00EE3ED1" w:rsidRDefault="00EE3ED1" w:rsidP="00B9076F">
      <w:pPr>
        <w:tabs>
          <w:tab w:val="left" w:pos="284"/>
          <w:tab w:val="left" w:pos="2694"/>
          <w:tab w:val="left" w:pos="5103"/>
          <w:tab w:val="left" w:pos="7513"/>
        </w:tabs>
        <w:jc w:val="both"/>
      </w:pPr>
      <w:r w:rsidRPr="00F72DAA">
        <w:tab/>
      </w:r>
      <w:r w:rsidRPr="00F72DAA">
        <w:rPr>
          <w:b/>
        </w:rPr>
        <w:t xml:space="preserve">D. </w:t>
      </w:r>
      <w:r w:rsidRPr="00F72DAA">
        <w:t>Vừa bị oxi hóa, vừa bị khử.</w:t>
      </w:r>
    </w:p>
    <w:p w:rsidR="00291BE0" w:rsidRDefault="00291BE0" w:rsidP="00B9076F">
      <w:pPr>
        <w:tabs>
          <w:tab w:val="left" w:pos="284"/>
          <w:tab w:val="left" w:pos="2694"/>
          <w:tab w:val="left" w:pos="5103"/>
          <w:tab w:val="left" w:pos="7513"/>
        </w:tabs>
        <w:jc w:val="both"/>
        <w:rPr>
          <w:b/>
        </w:rPr>
      </w:pPr>
    </w:p>
    <w:p w:rsidR="00291BE0" w:rsidRDefault="00291BE0">
      <w:pPr>
        <w:rPr>
          <w:b/>
        </w:rPr>
      </w:pPr>
      <w:r>
        <w:rPr>
          <w:b/>
        </w:rPr>
        <w:br w:type="page"/>
      </w:r>
    </w:p>
    <w:p w:rsidR="009F2F2E" w:rsidRPr="00291BE0" w:rsidRDefault="009F2F2E" w:rsidP="00291BE0">
      <w:pPr>
        <w:tabs>
          <w:tab w:val="left" w:pos="284"/>
          <w:tab w:val="left" w:pos="2694"/>
          <w:tab w:val="left" w:pos="5103"/>
          <w:tab w:val="left" w:pos="7513"/>
        </w:tabs>
        <w:spacing w:before="120" w:after="120"/>
        <w:jc w:val="both"/>
        <w:rPr>
          <w:b/>
        </w:rPr>
      </w:pPr>
      <w:r w:rsidRPr="00291BE0">
        <w:rPr>
          <w:b/>
        </w:rPr>
        <w:lastRenderedPageBreak/>
        <w:t>II. Tự luận</w:t>
      </w:r>
    </w:p>
    <w:p w:rsidR="009F2F2E" w:rsidRDefault="00291BE0" w:rsidP="00291BE0">
      <w:pPr>
        <w:tabs>
          <w:tab w:val="left" w:pos="284"/>
          <w:tab w:val="left" w:pos="2694"/>
          <w:tab w:val="left" w:pos="5103"/>
          <w:tab w:val="left" w:pos="7513"/>
        </w:tabs>
        <w:spacing w:before="120" w:after="120"/>
        <w:jc w:val="both"/>
      </w:pPr>
      <w:r w:rsidRPr="00291BE0">
        <w:rPr>
          <w:b/>
        </w:rPr>
        <w:t>Bài</w:t>
      </w:r>
      <w:r w:rsidR="009F2F2E" w:rsidRPr="00291BE0">
        <w:rPr>
          <w:b/>
        </w:rPr>
        <w:t xml:space="preserve"> 1:</w:t>
      </w:r>
      <w:r w:rsidR="009F2F2E">
        <w:t xml:space="preserve"> Xác định chất oxi hoá, chất khử và cân bằng phản ứng theo phương pháp thăng bằng electron</w:t>
      </w:r>
    </w:p>
    <w:p w:rsidR="009F2F2E" w:rsidRPr="009F2F2E" w:rsidRDefault="009F2F2E" w:rsidP="00291BE0">
      <w:pPr>
        <w:tabs>
          <w:tab w:val="left" w:pos="426"/>
        </w:tabs>
        <w:spacing w:before="120" w:after="120"/>
        <w:rPr>
          <w:color w:val="000000"/>
        </w:rPr>
      </w:pPr>
      <w:r>
        <w:tab/>
      </w:r>
      <w:r>
        <w:rPr>
          <w:color w:val="000000"/>
        </w:rPr>
        <w:t>a)          Cu</w:t>
      </w:r>
      <w:r w:rsidRPr="001858DA">
        <w:rPr>
          <w:color w:val="000000"/>
        </w:rPr>
        <w:t xml:space="preserve"> +    H</w:t>
      </w:r>
      <w:r w:rsidRPr="001858DA">
        <w:rPr>
          <w:color w:val="000000"/>
          <w:vertAlign w:val="subscript"/>
        </w:rPr>
        <w:t>2</w:t>
      </w:r>
      <w:r w:rsidRPr="001858DA">
        <w:rPr>
          <w:color w:val="000000"/>
        </w:rPr>
        <w:t>SO</w:t>
      </w:r>
      <w:r w:rsidRPr="001858DA">
        <w:rPr>
          <w:color w:val="000000"/>
          <w:vertAlign w:val="subscript"/>
        </w:rPr>
        <w:t xml:space="preserve">4(đ) </w:t>
      </w:r>
      <w:r w:rsidRPr="001858DA">
        <w:rPr>
          <w:position w:val="-6"/>
        </w:rPr>
        <w:object w:dxaOrig="680" w:dyaOrig="360">
          <v:shape id="_x0000_i1052" type="#_x0000_t75" style="width:22.55pt;height:16.8pt" o:ole="">
            <v:imagedata r:id="rId56" o:title=""/>
          </v:shape>
          <o:OLEObject Type="Embed" ProgID="Equation.DSMT4" ShapeID="_x0000_i1052" DrawAspect="Content" ObjectID="_1606561582" r:id="rId57"/>
        </w:object>
      </w:r>
      <w:r w:rsidRPr="001858DA">
        <w:t xml:space="preserve">   </w:t>
      </w:r>
      <w:r>
        <w:rPr>
          <w:color w:val="000000"/>
        </w:rPr>
        <w:t>Cu</w:t>
      </w:r>
      <w:r w:rsidRPr="001858DA">
        <w:rPr>
          <w:color w:val="000000"/>
        </w:rPr>
        <w:t>SO</w:t>
      </w:r>
      <w:r w:rsidRPr="001858DA">
        <w:rPr>
          <w:color w:val="000000"/>
          <w:vertAlign w:val="subscript"/>
        </w:rPr>
        <w:t>4</w:t>
      </w:r>
      <w:r w:rsidRPr="001858DA">
        <w:rPr>
          <w:color w:val="000000"/>
        </w:rPr>
        <w:t xml:space="preserve"> +    SO</w:t>
      </w:r>
      <w:r w:rsidRPr="001858DA">
        <w:rPr>
          <w:color w:val="000000"/>
          <w:vertAlign w:val="subscript"/>
        </w:rPr>
        <w:t>2</w:t>
      </w:r>
      <w:r w:rsidRPr="001858DA">
        <w:rPr>
          <w:color w:val="000000"/>
        </w:rPr>
        <w:t xml:space="preserve">  +   H</w:t>
      </w:r>
      <w:r w:rsidRPr="001858DA">
        <w:rPr>
          <w:color w:val="000000"/>
          <w:vertAlign w:val="subscript"/>
        </w:rPr>
        <w:t>2</w:t>
      </w:r>
      <w:r w:rsidRPr="001858DA">
        <w:rPr>
          <w:color w:val="000000"/>
        </w:rPr>
        <w:t>O</w:t>
      </w:r>
    </w:p>
    <w:p w:rsidR="009F2F2E" w:rsidRPr="009F2F2E" w:rsidRDefault="009F2F2E" w:rsidP="00291BE0">
      <w:pPr>
        <w:tabs>
          <w:tab w:val="left" w:pos="426"/>
        </w:tabs>
        <w:spacing w:before="120" w:after="120"/>
        <w:rPr>
          <w:color w:val="000000"/>
        </w:rPr>
      </w:pPr>
      <w:r>
        <w:rPr>
          <w:color w:val="000000"/>
        </w:rPr>
        <w:tab/>
        <w:t xml:space="preserve">a)          </w:t>
      </w:r>
      <w:r w:rsidRPr="001858DA">
        <w:rPr>
          <w:color w:val="000000"/>
        </w:rPr>
        <w:t>Al +    H</w:t>
      </w:r>
      <w:r w:rsidRPr="001858DA">
        <w:rPr>
          <w:color w:val="000000"/>
          <w:vertAlign w:val="subscript"/>
        </w:rPr>
        <w:t>2</w:t>
      </w:r>
      <w:r w:rsidRPr="001858DA">
        <w:rPr>
          <w:color w:val="000000"/>
        </w:rPr>
        <w:t>SO</w:t>
      </w:r>
      <w:r w:rsidRPr="001858DA">
        <w:rPr>
          <w:color w:val="000000"/>
          <w:vertAlign w:val="subscript"/>
        </w:rPr>
        <w:t xml:space="preserve">4(đ) </w:t>
      </w:r>
      <w:r w:rsidRPr="001858DA">
        <w:rPr>
          <w:position w:val="-6"/>
        </w:rPr>
        <w:object w:dxaOrig="680" w:dyaOrig="360">
          <v:shape id="_x0000_i1053" type="#_x0000_t75" style="width:22.55pt;height:16.8pt" o:ole="">
            <v:imagedata r:id="rId56" o:title=""/>
          </v:shape>
          <o:OLEObject Type="Embed" ProgID="Equation.DSMT4" ShapeID="_x0000_i1053" DrawAspect="Content" ObjectID="_1606561583" r:id="rId58"/>
        </w:object>
      </w:r>
      <w:r w:rsidRPr="001858DA">
        <w:t xml:space="preserve">   </w:t>
      </w:r>
      <w:r w:rsidRPr="001858DA">
        <w:rPr>
          <w:color w:val="000000"/>
        </w:rPr>
        <w:t>Al</w:t>
      </w:r>
      <w:r w:rsidRPr="001858DA">
        <w:rPr>
          <w:color w:val="000000"/>
          <w:vertAlign w:val="subscript"/>
        </w:rPr>
        <w:t>2</w:t>
      </w:r>
      <w:r w:rsidRPr="001858DA">
        <w:rPr>
          <w:color w:val="000000"/>
        </w:rPr>
        <w:t>(SO</w:t>
      </w:r>
      <w:r w:rsidRPr="001858DA">
        <w:rPr>
          <w:color w:val="000000"/>
          <w:vertAlign w:val="subscript"/>
        </w:rPr>
        <w:t>4</w:t>
      </w:r>
      <w:r w:rsidRPr="001858DA">
        <w:rPr>
          <w:color w:val="000000"/>
        </w:rPr>
        <w:t>)</w:t>
      </w:r>
      <w:r w:rsidRPr="001858DA">
        <w:rPr>
          <w:color w:val="000000"/>
          <w:vertAlign w:val="subscript"/>
        </w:rPr>
        <w:t>3</w:t>
      </w:r>
      <w:r w:rsidRPr="001858DA">
        <w:rPr>
          <w:color w:val="000000"/>
        </w:rPr>
        <w:t xml:space="preserve"> +    </w:t>
      </w:r>
      <w:r>
        <w:rPr>
          <w:color w:val="000000"/>
        </w:rPr>
        <w:t>H</w:t>
      </w:r>
      <w:r>
        <w:rPr>
          <w:color w:val="000000"/>
          <w:vertAlign w:val="subscript"/>
        </w:rPr>
        <w:t>2</w:t>
      </w:r>
      <w:r>
        <w:rPr>
          <w:color w:val="000000"/>
        </w:rPr>
        <w:t>S</w:t>
      </w:r>
      <w:r w:rsidRPr="001858DA">
        <w:rPr>
          <w:color w:val="000000"/>
        </w:rPr>
        <w:t xml:space="preserve">  +   H</w:t>
      </w:r>
      <w:r w:rsidRPr="001858DA">
        <w:rPr>
          <w:color w:val="000000"/>
          <w:vertAlign w:val="subscript"/>
        </w:rPr>
        <w:t>2</w:t>
      </w:r>
      <w:r w:rsidRPr="001858DA">
        <w:rPr>
          <w:color w:val="000000"/>
        </w:rPr>
        <w:t>O</w:t>
      </w:r>
    </w:p>
    <w:p w:rsidR="009F2F2E" w:rsidRPr="009F2F2E" w:rsidRDefault="009F2F2E" w:rsidP="00291BE0">
      <w:pPr>
        <w:tabs>
          <w:tab w:val="left" w:pos="426"/>
        </w:tabs>
        <w:spacing w:before="120" w:after="120"/>
      </w:pPr>
      <w:r>
        <w:rPr>
          <w:lang w:val="it-IT"/>
        </w:rPr>
        <w:tab/>
      </w:r>
      <w:r>
        <w:rPr>
          <w:color w:val="000000"/>
        </w:rPr>
        <w:t xml:space="preserve">c)        </w:t>
      </w:r>
      <w:r w:rsidRPr="001858DA">
        <w:rPr>
          <w:color w:val="000000"/>
        </w:rPr>
        <w:t xml:space="preserve">Zn </w:t>
      </w:r>
      <w:r>
        <w:rPr>
          <w:color w:val="000000"/>
        </w:rPr>
        <w:t xml:space="preserve">   </w:t>
      </w:r>
      <w:r w:rsidRPr="001858DA">
        <w:rPr>
          <w:color w:val="000000"/>
        </w:rPr>
        <w:t xml:space="preserve">+ </w:t>
      </w:r>
      <w:r>
        <w:rPr>
          <w:color w:val="000000"/>
        </w:rPr>
        <w:t xml:space="preserve">  </w:t>
      </w:r>
      <w:r w:rsidRPr="001858DA">
        <w:rPr>
          <w:color w:val="000000"/>
        </w:rPr>
        <w:t>H</w:t>
      </w:r>
      <w:r w:rsidRPr="001858DA">
        <w:rPr>
          <w:color w:val="000000"/>
          <w:vertAlign w:val="subscript"/>
        </w:rPr>
        <w:t>2</w:t>
      </w:r>
      <w:r w:rsidRPr="001858DA">
        <w:rPr>
          <w:color w:val="000000"/>
        </w:rPr>
        <w:t>SO</w:t>
      </w:r>
      <w:r w:rsidRPr="001858DA">
        <w:rPr>
          <w:color w:val="000000"/>
          <w:vertAlign w:val="subscript"/>
        </w:rPr>
        <w:t xml:space="preserve">4 đ </w:t>
      </w:r>
      <w:r w:rsidRPr="001858DA">
        <w:rPr>
          <w:position w:val="-6"/>
        </w:rPr>
        <w:object w:dxaOrig="680" w:dyaOrig="360">
          <v:shape id="_x0000_i1054" type="#_x0000_t75" style="width:22.55pt;height:16.8pt" o:ole="">
            <v:imagedata r:id="rId56" o:title=""/>
          </v:shape>
          <o:OLEObject Type="Embed" ProgID="Equation.DSMT4" ShapeID="_x0000_i1054" DrawAspect="Content" ObjectID="_1606561584" r:id="rId59"/>
        </w:object>
      </w:r>
      <w:r>
        <w:t xml:space="preserve">     </w:t>
      </w:r>
      <w:r w:rsidRPr="001858DA">
        <w:rPr>
          <w:color w:val="000000"/>
        </w:rPr>
        <w:t>ZnSO</w:t>
      </w:r>
      <w:r w:rsidRPr="001858DA">
        <w:rPr>
          <w:color w:val="000000"/>
          <w:vertAlign w:val="subscript"/>
        </w:rPr>
        <w:t>4</w:t>
      </w:r>
      <w:r w:rsidRPr="001858DA">
        <w:rPr>
          <w:color w:val="000000"/>
        </w:rPr>
        <w:t xml:space="preserve"> </w:t>
      </w:r>
      <w:r>
        <w:rPr>
          <w:color w:val="000000"/>
        </w:rPr>
        <w:t xml:space="preserve">   </w:t>
      </w:r>
      <w:r w:rsidRPr="001858DA">
        <w:rPr>
          <w:color w:val="000000"/>
        </w:rPr>
        <w:t>+    H</w:t>
      </w:r>
      <w:r w:rsidRPr="001858DA">
        <w:rPr>
          <w:color w:val="000000"/>
          <w:vertAlign w:val="subscript"/>
        </w:rPr>
        <w:t>2</w:t>
      </w:r>
      <w:r w:rsidRPr="001858DA">
        <w:rPr>
          <w:color w:val="000000"/>
        </w:rPr>
        <w:t xml:space="preserve">S </w:t>
      </w:r>
      <w:r>
        <w:rPr>
          <w:color w:val="000000"/>
        </w:rPr>
        <w:t xml:space="preserve">  </w:t>
      </w:r>
      <w:r w:rsidRPr="001858DA">
        <w:rPr>
          <w:color w:val="000000"/>
        </w:rPr>
        <w:t>+    H</w:t>
      </w:r>
      <w:r w:rsidRPr="001858DA">
        <w:rPr>
          <w:color w:val="000000"/>
          <w:vertAlign w:val="subscript"/>
        </w:rPr>
        <w:t>2</w:t>
      </w:r>
      <w:r w:rsidRPr="001858DA">
        <w:rPr>
          <w:color w:val="000000"/>
        </w:rPr>
        <w:t>O</w:t>
      </w:r>
    </w:p>
    <w:p w:rsidR="009F2F2E" w:rsidRPr="001858DA" w:rsidRDefault="009F2F2E" w:rsidP="00291BE0">
      <w:pPr>
        <w:tabs>
          <w:tab w:val="left" w:pos="426"/>
        </w:tabs>
        <w:spacing w:before="120" w:after="120"/>
      </w:pPr>
      <w:r>
        <w:tab/>
        <w:t>d)        Cu</w:t>
      </w:r>
      <w:r w:rsidRPr="001858DA">
        <w:t xml:space="preserve"> +  HNO</w:t>
      </w:r>
      <w:r w:rsidRPr="001858DA">
        <w:rPr>
          <w:vertAlign w:val="subscript"/>
        </w:rPr>
        <w:t>3</w:t>
      </w:r>
      <w:r w:rsidRPr="001858DA">
        <w:t xml:space="preserve">     </w:t>
      </w:r>
      <w:r w:rsidRPr="001858DA">
        <w:object w:dxaOrig="300" w:dyaOrig="220">
          <v:shape id="_x0000_i1055" type="#_x0000_t75" style="width:14.9pt;height:11.05pt" o:ole="">
            <v:imagedata r:id="rId60" o:title=""/>
          </v:shape>
          <o:OLEObject Type="Embed" ProgID="Equation.DSMT4" ShapeID="_x0000_i1055" DrawAspect="Content" ObjectID="_1606561585" r:id="rId61"/>
        </w:object>
      </w:r>
      <w:r w:rsidRPr="001858DA">
        <w:t xml:space="preserve">   </w:t>
      </w:r>
      <w:r>
        <w:t>Cu</w:t>
      </w:r>
      <w:r w:rsidRPr="001858DA">
        <w:t>(NO</w:t>
      </w:r>
      <w:r w:rsidRPr="001858DA">
        <w:rPr>
          <w:vertAlign w:val="subscript"/>
        </w:rPr>
        <w:t>3</w:t>
      </w:r>
      <w:r w:rsidRPr="001858DA">
        <w:t>)</w:t>
      </w:r>
      <w:r w:rsidRPr="001858DA">
        <w:rPr>
          <w:vertAlign w:val="subscript"/>
        </w:rPr>
        <w:t>2</w:t>
      </w:r>
      <w:r w:rsidRPr="001858DA">
        <w:t xml:space="preserve"> +   N</w:t>
      </w:r>
      <w:r>
        <w:t>O</w:t>
      </w:r>
      <w:r w:rsidRPr="001858DA">
        <w:t xml:space="preserve"> +  H</w:t>
      </w:r>
      <w:r w:rsidRPr="001858DA">
        <w:rPr>
          <w:vertAlign w:val="subscript"/>
        </w:rPr>
        <w:t>2</w:t>
      </w:r>
      <w:r w:rsidRPr="001858DA">
        <w:t>O</w:t>
      </w:r>
    </w:p>
    <w:p w:rsidR="009F2F2E" w:rsidRPr="009F2F2E" w:rsidRDefault="009F2F2E" w:rsidP="00291BE0">
      <w:pPr>
        <w:tabs>
          <w:tab w:val="left" w:pos="426"/>
        </w:tabs>
        <w:spacing w:before="120" w:after="120"/>
      </w:pPr>
      <w:r>
        <w:tab/>
        <w:t xml:space="preserve">b)        </w:t>
      </w:r>
      <w:r w:rsidRPr="001858DA">
        <w:t>Zn +    HNO</w:t>
      </w:r>
      <w:r w:rsidRPr="001858DA">
        <w:rPr>
          <w:vertAlign w:val="subscript"/>
        </w:rPr>
        <w:t>3</w:t>
      </w:r>
      <w:r w:rsidRPr="001858DA">
        <w:t xml:space="preserve">     </w:t>
      </w:r>
      <w:r w:rsidRPr="001858DA">
        <w:object w:dxaOrig="300" w:dyaOrig="220">
          <v:shape id="_x0000_i1056" type="#_x0000_t75" style="width:14.9pt;height:11.05pt" o:ole="">
            <v:imagedata r:id="rId60" o:title=""/>
          </v:shape>
          <o:OLEObject Type="Embed" ProgID="Equation.DSMT4" ShapeID="_x0000_i1056" DrawAspect="Content" ObjectID="_1606561586" r:id="rId62"/>
        </w:object>
      </w:r>
      <w:r w:rsidRPr="001858DA">
        <w:t xml:space="preserve">     Zn(NO</w:t>
      </w:r>
      <w:r w:rsidRPr="001858DA">
        <w:rPr>
          <w:vertAlign w:val="subscript"/>
        </w:rPr>
        <w:t>3</w:t>
      </w:r>
      <w:r w:rsidRPr="001858DA">
        <w:t>)</w:t>
      </w:r>
      <w:r w:rsidRPr="001858DA">
        <w:rPr>
          <w:vertAlign w:val="subscript"/>
        </w:rPr>
        <w:t>2</w:t>
      </w:r>
      <w:r w:rsidRPr="001858DA">
        <w:t xml:space="preserve"> +    N</w:t>
      </w:r>
      <w:r w:rsidRPr="001858DA">
        <w:rPr>
          <w:vertAlign w:val="subscript"/>
        </w:rPr>
        <w:t>2</w:t>
      </w:r>
      <w:r w:rsidRPr="001858DA">
        <w:t>O +    H</w:t>
      </w:r>
      <w:r w:rsidRPr="001858DA">
        <w:rPr>
          <w:vertAlign w:val="subscript"/>
        </w:rPr>
        <w:t>2</w:t>
      </w:r>
      <w:r w:rsidRPr="001858DA">
        <w:t>O</w:t>
      </w:r>
      <w:r>
        <w:rPr>
          <w:lang w:val="it-IT"/>
        </w:rPr>
        <w:tab/>
      </w:r>
    </w:p>
    <w:p w:rsidR="009F2F2E" w:rsidRPr="009F2F2E" w:rsidRDefault="009F2F2E" w:rsidP="00291BE0">
      <w:pPr>
        <w:tabs>
          <w:tab w:val="left" w:pos="426"/>
        </w:tabs>
        <w:spacing w:before="120" w:after="120"/>
      </w:pPr>
      <w:r>
        <w:tab/>
        <w:t>d</w:t>
      </w:r>
      <w:r w:rsidRPr="001858DA">
        <w:t>)        Zn +  HNO</w:t>
      </w:r>
      <w:r w:rsidRPr="001858DA">
        <w:rPr>
          <w:vertAlign w:val="subscript"/>
        </w:rPr>
        <w:t>3</w:t>
      </w:r>
      <w:r w:rsidRPr="001858DA">
        <w:t xml:space="preserve">     </w:t>
      </w:r>
      <w:r w:rsidRPr="001858DA">
        <w:object w:dxaOrig="300" w:dyaOrig="220">
          <v:shape id="_x0000_i1057" type="#_x0000_t75" style="width:14.9pt;height:11.05pt" o:ole="">
            <v:imagedata r:id="rId60" o:title=""/>
          </v:shape>
          <o:OLEObject Type="Embed" ProgID="Equation.DSMT4" ShapeID="_x0000_i1057" DrawAspect="Content" ObjectID="_1606561587" r:id="rId63"/>
        </w:object>
      </w:r>
      <w:r w:rsidRPr="001858DA">
        <w:t xml:space="preserve">   Zn(NO</w:t>
      </w:r>
      <w:r w:rsidRPr="001858DA">
        <w:rPr>
          <w:vertAlign w:val="subscript"/>
        </w:rPr>
        <w:t>3</w:t>
      </w:r>
      <w:r w:rsidRPr="001858DA">
        <w:t>)</w:t>
      </w:r>
      <w:r w:rsidRPr="001858DA">
        <w:rPr>
          <w:vertAlign w:val="subscript"/>
        </w:rPr>
        <w:t>2</w:t>
      </w:r>
      <w:r w:rsidRPr="001858DA">
        <w:t xml:space="preserve"> +   N</w:t>
      </w:r>
      <w:r w:rsidRPr="001858DA">
        <w:rPr>
          <w:vertAlign w:val="subscript"/>
        </w:rPr>
        <w:t>2</w:t>
      </w:r>
      <w:r w:rsidRPr="001858DA">
        <w:t xml:space="preserve"> +  H</w:t>
      </w:r>
      <w:r w:rsidRPr="001858DA">
        <w:rPr>
          <w:vertAlign w:val="subscript"/>
        </w:rPr>
        <w:t>2</w:t>
      </w:r>
      <w:r w:rsidRPr="001858DA">
        <w:t>O</w:t>
      </w:r>
    </w:p>
    <w:p w:rsidR="009F2F2E" w:rsidRPr="009F2F2E" w:rsidRDefault="009F2F2E" w:rsidP="00291BE0">
      <w:pPr>
        <w:tabs>
          <w:tab w:val="left" w:pos="426"/>
        </w:tabs>
        <w:spacing w:before="120" w:after="120"/>
      </w:pPr>
      <w:r>
        <w:tab/>
        <w:t>e)        Fe</w:t>
      </w:r>
      <w:r w:rsidRPr="001858DA">
        <w:t>+    HNO</w:t>
      </w:r>
      <w:r w:rsidRPr="001858DA">
        <w:rPr>
          <w:vertAlign w:val="subscript"/>
        </w:rPr>
        <w:t>3</w:t>
      </w:r>
      <w:r w:rsidRPr="001858DA">
        <w:t xml:space="preserve">    </w:t>
      </w:r>
      <w:r w:rsidRPr="001858DA">
        <w:object w:dxaOrig="300" w:dyaOrig="220">
          <v:shape id="_x0000_i1058" type="#_x0000_t75" style="width:14.9pt;height:11.05pt" o:ole="">
            <v:imagedata r:id="rId60" o:title=""/>
          </v:shape>
          <o:OLEObject Type="Embed" ProgID="Equation.DSMT4" ShapeID="_x0000_i1058" DrawAspect="Content" ObjectID="_1606561588" r:id="rId64"/>
        </w:object>
      </w:r>
      <w:r w:rsidRPr="001858DA">
        <w:t xml:space="preserve">    </w:t>
      </w:r>
      <w:r>
        <w:t>Fe</w:t>
      </w:r>
      <w:r w:rsidRPr="001858DA">
        <w:t>(NO</w:t>
      </w:r>
      <w:r w:rsidRPr="001858DA">
        <w:rPr>
          <w:vertAlign w:val="subscript"/>
        </w:rPr>
        <w:t>3</w:t>
      </w:r>
      <w:r w:rsidRPr="001858DA">
        <w:t>)</w:t>
      </w:r>
      <w:r>
        <w:rPr>
          <w:vertAlign w:val="subscript"/>
        </w:rPr>
        <w:t>3</w:t>
      </w:r>
      <w:r w:rsidRPr="001858DA">
        <w:t xml:space="preserve">+   </w:t>
      </w:r>
      <w:r>
        <w:t>NO</w:t>
      </w:r>
      <w:r>
        <w:rPr>
          <w:vertAlign w:val="subscript"/>
        </w:rPr>
        <w:t>2</w:t>
      </w:r>
      <w:r w:rsidRPr="001858DA">
        <w:t xml:space="preserve"> +   H</w:t>
      </w:r>
      <w:r w:rsidRPr="001858DA">
        <w:rPr>
          <w:vertAlign w:val="subscript"/>
        </w:rPr>
        <w:t>2</w:t>
      </w:r>
      <w:r w:rsidRPr="001858DA">
        <w:t>O</w:t>
      </w:r>
    </w:p>
    <w:p w:rsidR="009F2F2E" w:rsidRDefault="009F2F2E" w:rsidP="00291BE0">
      <w:pPr>
        <w:tabs>
          <w:tab w:val="left" w:pos="426"/>
        </w:tabs>
        <w:spacing w:before="120" w:after="120"/>
        <w:rPr>
          <w:color w:val="000000"/>
        </w:rPr>
      </w:pPr>
      <w:r>
        <w:tab/>
        <w:t xml:space="preserve">f)         </w:t>
      </w:r>
      <w:r w:rsidRPr="001858DA">
        <w:t>Al +  HNO</w:t>
      </w:r>
      <w:r w:rsidRPr="001858DA">
        <w:rPr>
          <w:vertAlign w:val="subscript"/>
        </w:rPr>
        <w:t>3</w:t>
      </w:r>
      <w:r w:rsidRPr="001858DA">
        <w:t xml:space="preserve">    </w:t>
      </w:r>
      <w:r w:rsidRPr="001858DA">
        <w:object w:dxaOrig="300" w:dyaOrig="220">
          <v:shape id="_x0000_i1059" type="#_x0000_t75" style="width:14.9pt;height:11.05pt" o:ole="">
            <v:imagedata r:id="rId60" o:title=""/>
          </v:shape>
          <o:OLEObject Type="Embed" ProgID="Equation.DSMT4" ShapeID="_x0000_i1059" DrawAspect="Content" ObjectID="_1606561589" r:id="rId65"/>
        </w:object>
      </w:r>
      <w:r w:rsidRPr="001858DA">
        <w:t xml:space="preserve">  Al(NO</w:t>
      </w:r>
      <w:r w:rsidRPr="001858DA">
        <w:rPr>
          <w:vertAlign w:val="subscript"/>
        </w:rPr>
        <w:t>3</w:t>
      </w:r>
      <w:r w:rsidRPr="001858DA">
        <w:t>)</w:t>
      </w:r>
      <w:r w:rsidRPr="001858DA">
        <w:rPr>
          <w:vertAlign w:val="subscript"/>
        </w:rPr>
        <w:t>3</w:t>
      </w:r>
      <w:r w:rsidRPr="001858DA">
        <w:t xml:space="preserve"> +  NH</w:t>
      </w:r>
      <w:r w:rsidRPr="001858DA">
        <w:rPr>
          <w:vertAlign w:val="subscript"/>
        </w:rPr>
        <w:t>4</w:t>
      </w:r>
      <w:r w:rsidRPr="001858DA">
        <w:t>NO</w:t>
      </w:r>
      <w:r w:rsidRPr="001858DA">
        <w:rPr>
          <w:vertAlign w:val="subscript"/>
        </w:rPr>
        <w:t>3</w:t>
      </w:r>
      <w:r w:rsidRPr="001858DA">
        <w:t xml:space="preserve"> +  H</w:t>
      </w:r>
      <w:r w:rsidRPr="001858DA">
        <w:rPr>
          <w:vertAlign w:val="subscript"/>
        </w:rPr>
        <w:t>2</w:t>
      </w:r>
      <w:r w:rsidRPr="001858DA">
        <w:t>O</w:t>
      </w:r>
      <w:r w:rsidRPr="001858DA">
        <w:rPr>
          <w:color w:val="000000"/>
        </w:rPr>
        <w:t xml:space="preserve"> </w:t>
      </w:r>
    </w:p>
    <w:p w:rsidR="009F2F2E" w:rsidRDefault="00291BE0" w:rsidP="00291BE0">
      <w:pPr>
        <w:tabs>
          <w:tab w:val="left" w:pos="426"/>
        </w:tabs>
        <w:spacing w:before="120" w:after="120"/>
        <w:rPr>
          <w:color w:val="000000"/>
        </w:rPr>
      </w:pPr>
      <w:r w:rsidRPr="00291BE0">
        <w:rPr>
          <w:b/>
          <w:color w:val="000000"/>
        </w:rPr>
        <w:t xml:space="preserve">Bài </w:t>
      </w:r>
      <w:r w:rsidR="009F2F2E" w:rsidRPr="00291BE0">
        <w:rPr>
          <w:b/>
          <w:color w:val="000000"/>
        </w:rPr>
        <w:t>2:</w:t>
      </w:r>
      <w:r w:rsidR="009F2F2E">
        <w:rPr>
          <w:color w:val="000000"/>
        </w:rPr>
        <w:t xml:space="preserve"> Viết công thức electron và công thức câu tạo các phân tử sau:</w:t>
      </w:r>
    </w:p>
    <w:p w:rsidR="009F2F2E" w:rsidRDefault="009F2F2E" w:rsidP="00291BE0">
      <w:pPr>
        <w:tabs>
          <w:tab w:val="left" w:pos="426"/>
        </w:tabs>
        <w:spacing w:before="120" w:after="120"/>
        <w:rPr>
          <w:color w:val="000000"/>
        </w:rPr>
      </w:pPr>
      <w:r>
        <w:rPr>
          <w:color w:val="000000"/>
        </w:rPr>
        <w:t xml:space="preserve"> H</w:t>
      </w:r>
      <w:r>
        <w:rPr>
          <w:color w:val="000000"/>
          <w:vertAlign w:val="subscript"/>
        </w:rPr>
        <w:t>2</w:t>
      </w:r>
      <w:r>
        <w:rPr>
          <w:color w:val="000000"/>
        </w:rPr>
        <w:t>, O</w:t>
      </w:r>
      <w:r>
        <w:rPr>
          <w:color w:val="000000"/>
          <w:vertAlign w:val="subscript"/>
        </w:rPr>
        <w:t>2</w:t>
      </w:r>
      <w:r>
        <w:rPr>
          <w:color w:val="000000"/>
        </w:rPr>
        <w:t>, N</w:t>
      </w:r>
      <w:r>
        <w:rPr>
          <w:color w:val="000000"/>
          <w:vertAlign w:val="subscript"/>
        </w:rPr>
        <w:t>2</w:t>
      </w:r>
      <w:r>
        <w:rPr>
          <w:color w:val="000000"/>
        </w:rPr>
        <w:t>, HCl, CO</w:t>
      </w:r>
      <w:r>
        <w:rPr>
          <w:color w:val="000000"/>
          <w:vertAlign w:val="subscript"/>
        </w:rPr>
        <w:t>2</w:t>
      </w:r>
      <w:r>
        <w:rPr>
          <w:color w:val="000000"/>
        </w:rPr>
        <w:t>, NH</w:t>
      </w:r>
      <w:r>
        <w:rPr>
          <w:color w:val="000000"/>
          <w:vertAlign w:val="subscript"/>
        </w:rPr>
        <w:t>3</w:t>
      </w:r>
      <w:r>
        <w:rPr>
          <w:color w:val="000000"/>
        </w:rPr>
        <w:t>, H</w:t>
      </w:r>
      <w:r>
        <w:rPr>
          <w:color w:val="000000"/>
          <w:vertAlign w:val="subscript"/>
        </w:rPr>
        <w:t>2</w:t>
      </w:r>
      <w:r>
        <w:rPr>
          <w:color w:val="000000"/>
        </w:rPr>
        <w:t>O</w:t>
      </w:r>
      <w:r>
        <w:rPr>
          <w:color w:val="000000"/>
          <w:vertAlign w:val="subscript"/>
        </w:rPr>
        <w:t>2</w:t>
      </w:r>
      <w:r>
        <w:rPr>
          <w:color w:val="000000"/>
        </w:rPr>
        <w:t>, H</w:t>
      </w:r>
      <w:r>
        <w:rPr>
          <w:color w:val="000000"/>
          <w:vertAlign w:val="subscript"/>
        </w:rPr>
        <w:t>2</w:t>
      </w:r>
      <w:r>
        <w:rPr>
          <w:color w:val="000000"/>
        </w:rPr>
        <w:t>CO</w:t>
      </w:r>
      <w:r>
        <w:rPr>
          <w:color w:val="000000"/>
          <w:vertAlign w:val="subscript"/>
        </w:rPr>
        <w:t>3</w:t>
      </w:r>
      <w:r>
        <w:rPr>
          <w:color w:val="000000"/>
        </w:rPr>
        <w:t>, C</w:t>
      </w:r>
      <w:r>
        <w:rPr>
          <w:color w:val="000000"/>
          <w:vertAlign w:val="subscript"/>
        </w:rPr>
        <w:t>2</w:t>
      </w:r>
      <w:r>
        <w:rPr>
          <w:color w:val="000000"/>
        </w:rPr>
        <w:t>H</w:t>
      </w:r>
      <w:r>
        <w:rPr>
          <w:color w:val="000000"/>
          <w:vertAlign w:val="subscript"/>
        </w:rPr>
        <w:t>6</w:t>
      </w:r>
      <w:r>
        <w:rPr>
          <w:color w:val="000000"/>
        </w:rPr>
        <w:t>, C</w:t>
      </w:r>
      <w:r>
        <w:rPr>
          <w:color w:val="000000"/>
          <w:vertAlign w:val="subscript"/>
        </w:rPr>
        <w:t>2</w:t>
      </w:r>
      <w:r>
        <w:rPr>
          <w:color w:val="000000"/>
        </w:rPr>
        <w:t>H</w:t>
      </w:r>
      <w:r>
        <w:rPr>
          <w:color w:val="000000"/>
          <w:vertAlign w:val="subscript"/>
        </w:rPr>
        <w:t>6</w:t>
      </w:r>
      <w:r>
        <w:rPr>
          <w:color w:val="000000"/>
        </w:rPr>
        <w:t>O</w:t>
      </w:r>
    </w:p>
    <w:p w:rsidR="000C4786" w:rsidRDefault="000C4786" w:rsidP="00291BE0">
      <w:pPr>
        <w:tabs>
          <w:tab w:val="left" w:pos="426"/>
          <w:tab w:val="left" w:pos="2694"/>
          <w:tab w:val="left" w:pos="4962"/>
          <w:tab w:val="left" w:pos="7230"/>
        </w:tabs>
        <w:spacing w:before="120" w:after="120"/>
        <w:jc w:val="both"/>
        <w:rPr>
          <w:lang w:val="nl-NL"/>
        </w:rPr>
      </w:pPr>
      <w:r>
        <w:rPr>
          <w:b/>
          <w:lang w:val="nl-NL"/>
        </w:rPr>
        <w:t xml:space="preserve">Bài </w:t>
      </w:r>
      <w:r w:rsidR="00291BE0">
        <w:rPr>
          <w:b/>
          <w:lang w:val="nl-NL"/>
        </w:rPr>
        <w:t>3</w:t>
      </w:r>
      <w:r w:rsidRPr="00D81987">
        <w:rPr>
          <w:b/>
          <w:lang w:val="nl-NL"/>
        </w:rPr>
        <w:t>:</w:t>
      </w:r>
      <w:r>
        <w:rPr>
          <w:lang w:val="nl-NL"/>
        </w:rPr>
        <w:t xml:space="preserve"> Cho 8,8 gam hỗn hợp 2 kim loại nằm ở hai chu kì liên tiếp nhau thuộc nhóm IIA, tác dụng với dung dịch axit HCl </w:t>
      </w:r>
      <w:r>
        <w:rPr>
          <w:vertAlign w:val="subscript"/>
          <w:lang w:val="nl-NL"/>
        </w:rPr>
        <w:t xml:space="preserve"> </w:t>
      </w:r>
      <w:r>
        <w:rPr>
          <w:lang w:val="nl-NL"/>
        </w:rPr>
        <w:t>dư  thu được 13,44 lít khí H</w:t>
      </w:r>
      <w:r>
        <w:rPr>
          <w:vertAlign w:val="subscript"/>
          <w:lang w:val="nl-NL"/>
        </w:rPr>
        <w:t>2</w:t>
      </w:r>
      <w:r>
        <w:rPr>
          <w:lang w:val="nl-NL"/>
        </w:rPr>
        <w:t xml:space="preserve"> (đktc). Xác định hai kim loại trên ?</w:t>
      </w:r>
    </w:p>
    <w:p w:rsidR="000C4786" w:rsidRPr="000C4786" w:rsidRDefault="000C4786" w:rsidP="00291BE0">
      <w:pPr>
        <w:tabs>
          <w:tab w:val="left" w:pos="426"/>
          <w:tab w:val="left" w:pos="2694"/>
          <w:tab w:val="left" w:pos="4962"/>
          <w:tab w:val="left" w:pos="7230"/>
        </w:tabs>
        <w:spacing w:before="120" w:after="120"/>
        <w:jc w:val="both"/>
        <w:rPr>
          <w:lang w:val="nl-NL"/>
        </w:rPr>
      </w:pPr>
      <w:r>
        <w:rPr>
          <w:b/>
          <w:lang w:val="nl-NL"/>
        </w:rPr>
        <w:t xml:space="preserve">Bài </w:t>
      </w:r>
      <w:r w:rsidR="00291BE0">
        <w:rPr>
          <w:b/>
          <w:lang w:val="nl-NL"/>
        </w:rPr>
        <w:t>4</w:t>
      </w:r>
      <w:r>
        <w:rPr>
          <w:b/>
          <w:lang w:val="nl-NL"/>
        </w:rPr>
        <w:t>:</w:t>
      </w:r>
      <w:r>
        <w:rPr>
          <w:lang w:val="nl-NL"/>
        </w:rPr>
        <w:t xml:space="preserve"> Cho 10,45 gam hỗn hợp 2 kim loại nằm ở hai chu kì liên tiếp nhau thuộc nhóm IA, tác dụng với nước, sau phản ứng thu được dung dịch X và 3,92 lít khí H</w:t>
      </w:r>
      <w:r>
        <w:rPr>
          <w:vertAlign w:val="subscript"/>
          <w:lang w:val="nl-NL"/>
        </w:rPr>
        <w:t>2</w:t>
      </w:r>
      <w:r>
        <w:rPr>
          <w:lang w:val="nl-NL"/>
        </w:rPr>
        <w:t xml:space="preserve"> (đktc). Xác định hai kim loại trên ?</w:t>
      </w:r>
    </w:p>
    <w:p w:rsidR="000C4786" w:rsidRPr="009A1C2E" w:rsidRDefault="000C4786" w:rsidP="00291BE0">
      <w:pPr>
        <w:tabs>
          <w:tab w:val="left" w:pos="426"/>
          <w:tab w:val="left" w:pos="2835"/>
          <w:tab w:val="left" w:pos="5245"/>
          <w:tab w:val="left" w:pos="7655"/>
        </w:tabs>
        <w:spacing w:before="120" w:after="120"/>
        <w:rPr>
          <w:bCs/>
          <w:iCs/>
        </w:rPr>
      </w:pPr>
      <w:r w:rsidRPr="009A1C2E">
        <w:rPr>
          <w:b/>
          <w:bCs/>
        </w:rPr>
        <w:t>Bài 5:</w:t>
      </w:r>
      <w:r w:rsidRPr="009A1C2E">
        <w:rPr>
          <w:b/>
          <w:bCs/>
          <w:i/>
        </w:rPr>
        <w:t xml:space="preserve"> </w:t>
      </w:r>
      <w:r w:rsidRPr="009A1C2E">
        <w:rPr>
          <w:bCs/>
          <w:iCs/>
        </w:rPr>
        <w:t>Hòa tan hoàn</w:t>
      </w:r>
      <w:r w:rsidR="00291BE0">
        <w:rPr>
          <w:bCs/>
          <w:iCs/>
        </w:rPr>
        <w:t xml:space="preserve"> </w:t>
      </w:r>
      <w:r w:rsidRPr="009A1C2E">
        <w:rPr>
          <w:bCs/>
          <w:iCs/>
        </w:rPr>
        <w:t xml:space="preserve"> toàn 3,6 gam</w:t>
      </w:r>
      <w:r w:rsidR="00291BE0">
        <w:rPr>
          <w:bCs/>
          <w:iCs/>
        </w:rPr>
        <w:t xml:space="preserve"> </w:t>
      </w:r>
      <w:r w:rsidRPr="009A1C2E">
        <w:rPr>
          <w:bCs/>
          <w:iCs/>
        </w:rPr>
        <w:t xml:space="preserve"> kim</w:t>
      </w:r>
      <w:r w:rsidR="00291BE0">
        <w:rPr>
          <w:bCs/>
          <w:iCs/>
        </w:rPr>
        <w:t xml:space="preserve"> </w:t>
      </w:r>
      <w:r w:rsidRPr="009A1C2E">
        <w:rPr>
          <w:bCs/>
          <w:iCs/>
        </w:rPr>
        <w:t xml:space="preserve"> loại </w:t>
      </w:r>
      <w:r w:rsidR="000C408C">
        <w:rPr>
          <w:bCs/>
          <w:iCs/>
        </w:rPr>
        <w:t>M</w:t>
      </w:r>
      <w:r w:rsidRPr="009A1C2E">
        <w:rPr>
          <w:bCs/>
          <w:iCs/>
        </w:rPr>
        <w:t xml:space="preserve"> bằng 200g dung dịch H</w:t>
      </w:r>
      <w:r w:rsidRPr="009A1C2E">
        <w:rPr>
          <w:bCs/>
          <w:iCs/>
          <w:vertAlign w:val="subscript"/>
        </w:rPr>
        <w:t>2</w:t>
      </w:r>
      <w:r w:rsidRPr="009A1C2E">
        <w:rPr>
          <w:bCs/>
          <w:iCs/>
        </w:rPr>
        <w:t>SO</w:t>
      </w:r>
      <w:r w:rsidRPr="009A1C2E">
        <w:rPr>
          <w:bCs/>
          <w:iCs/>
          <w:vertAlign w:val="subscript"/>
        </w:rPr>
        <w:t>4</w:t>
      </w:r>
      <w:r w:rsidRPr="009A1C2E">
        <w:rPr>
          <w:bCs/>
          <w:iCs/>
        </w:rPr>
        <w:t xml:space="preserve"> thu được dung dịch A </w:t>
      </w:r>
      <w:r w:rsidR="00291BE0">
        <w:rPr>
          <w:bCs/>
          <w:iCs/>
        </w:rPr>
        <w:t xml:space="preserve">với lượng muối chiếm  4,28% </w:t>
      </w:r>
      <w:r w:rsidRPr="009A1C2E">
        <w:rPr>
          <w:bCs/>
          <w:iCs/>
        </w:rPr>
        <w:t>và khí B.</w:t>
      </w:r>
      <w:r w:rsidR="00291BE0">
        <w:rPr>
          <w:bCs/>
          <w:iCs/>
        </w:rPr>
        <w:t xml:space="preserve"> </w:t>
      </w:r>
      <w:r w:rsidRPr="009A1C2E">
        <w:rPr>
          <w:bCs/>
          <w:iCs/>
        </w:rPr>
        <w:t xml:space="preserve">Xác định kim loại </w:t>
      </w:r>
      <w:r w:rsidR="000C408C">
        <w:rPr>
          <w:bCs/>
          <w:iCs/>
        </w:rPr>
        <w:t>M</w:t>
      </w:r>
    </w:p>
    <w:p w:rsidR="000C4786" w:rsidRDefault="000C4786" w:rsidP="00291BE0">
      <w:pPr>
        <w:pStyle w:val="NormalWeb"/>
        <w:tabs>
          <w:tab w:val="left" w:pos="426"/>
          <w:tab w:val="left" w:pos="2694"/>
          <w:tab w:val="left" w:pos="4962"/>
          <w:tab w:val="left" w:pos="7230"/>
        </w:tabs>
        <w:spacing w:before="120" w:beforeAutospacing="0" w:after="120" w:afterAutospacing="0"/>
        <w:jc w:val="both"/>
      </w:pPr>
      <w:r>
        <w:rPr>
          <w:b/>
          <w:bCs/>
          <w:lang w:val="pl-PL"/>
        </w:rPr>
        <w:t>Bài</w:t>
      </w:r>
      <w:r w:rsidRPr="009E2E32">
        <w:rPr>
          <w:b/>
          <w:bCs/>
        </w:rPr>
        <w:t xml:space="preserve"> </w:t>
      </w:r>
      <w:r w:rsidR="00291BE0">
        <w:rPr>
          <w:b/>
          <w:bCs/>
        </w:rPr>
        <w:t>6</w:t>
      </w:r>
      <w:r w:rsidRPr="009E2E32">
        <w:rPr>
          <w:b/>
          <w:bCs/>
        </w:rPr>
        <w:t>:</w:t>
      </w:r>
      <w:r w:rsidRPr="009E2E32">
        <w:t xml:space="preserve"> </w:t>
      </w:r>
      <w:r w:rsidRPr="009B7714">
        <w:t xml:space="preserve">Cho </w:t>
      </w:r>
      <w:r>
        <w:t>m</w:t>
      </w:r>
      <w:r w:rsidRPr="009B7714">
        <w:t xml:space="preserve"> gam hỗn hợp </w:t>
      </w:r>
      <w:r>
        <w:t>Na và Na</w:t>
      </w:r>
      <w:r>
        <w:rPr>
          <w:vertAlign w:val="subscript"/>
        </w:rPr>
        <w:t>2</w:t>
      </w:r>
      <w:r>
        <w:t>O</w:t>
      </w:r>
      <w:r w:rsidRPr="009B7714">
        <w:t xml:space="preserve"> phản ứng</w:t>
      </w:r>
      <w:r>
        <w:t xml:space="preserve"> hoàn toàn</w:t>
      </w:r>
      <w:r w:rsidRPr="009B7714">
        <w:t xml:space="preserve"> với </w:t>
      </w:r>
      <w:r>
        <w:t>nước</w:t>
      </w:r>
      <w:r w:rsidRPr="009B7714">
        <w:t xml:space="preserve">, </w:t>
      </w:r>
      <w:r>
        <w:t xml:space="preserve">cô cạn dung dịch </w:t>
      </w:r>
      <w:r w:rsidRPr="009B7714">
        <w:t xml:space="preserve">sau phản ứng thu được </w:t>
      </w:r>
      <w:r>
        <w:t>40m/27 gam. Tính % theo khối lượng của Na trong hỗn hợp</w:t>
      </w:r>
      <w:r w:rsidRPr="009E2E32">
        <w:t xml:space="preserve"> </w:t>
      </w:r>
      <w:r>
        <w:t>ban đầu</w:t>
      </w:r>
    </w:p>
    <w:p w:rsidR="00291BE0" w:rsidRDefault="00291BE0" w:rsidP="00291BE0">
      <w:pPr>
        <w:pStyle w:val="NormalWeb"/>
        <w:tabs>
          <w:tab w:val="left" w:pos="426"/>
          <w:tab w:val="left" w:pos="2694"/>
          <w:tab w:val="left" w:pos="4962"/>
          <w:tab w:val="left" w:pos="7230"/>
        </w:tabs>
        <w:spacing w:before="120" w:beforeAutospacing="0" w:after="120" w:afterAutospacing="0"/>
        <w:jc w:val="both"/>
      </w:pPr>
      <w:r>
        <w:rPr>
          <w:b/>
          <w:bCs/>
          <w:lang w:val="pl-PL"/>
        </w:rPr>
        <w:t>Bài</w:t>
      </w:r>
      <w:r>
        <w:rPr>
          <w:b/>
          <w:bCs/>
        </w:rPr>
        <w:t xml:space="preserve"> 7:</w:t>
      </w:r>
      <w:r>
        <w:t xml:space="preserve"> Cho m gam hỗn hợp Na và Na</w:t>
      </w:r>
      <w:r>
        <w:rPr>
          <w:vertAlign w:val="subscript"/>
        </w:rPr>
        <w:t>2</w:t>
      </w:r>
      <w:r>
        <w:t>O phản ứng hoàn toàn với dung dịch HCl, cô cạn dung dịch sau phản ứng thu được 13m/6 gam. Tính % theo khối lượng của Na</w:t>
      </w:r>
      <w:r>
        <w:rPr>
          <w:vertAlign w:val="subscript"/>
        </w:rPr>
        <w:t>2</w:t>
      </w:r>
      <w:r>
        <w:t>O trong hỗn hợp ban đầu</w:t>
      </w:r>
    </w:p>
    <w:p w:rsidR="00DF5452" w:rsidRPr="00F72DAA" w:rsidRDefault="00DF5452" w:rsidP="000C4786">
      <w:pPr>
        <w:tabs>
          <w:tab w:val="left" w:pos="426"/>
        </w:tabs>
      </w:pPr>
    </w:p>
    <w:sectPr w:rsidR="00DF5452" w:rsidRPr="00F72DAA" w:rsidSect="00EE3ED1">
      <w:pgSz w:w="11907" w:h="16840" w:code="9"/>
      <w:pgMar w:top="851" w:right="851" w:bottom="851" w:left="1134" w:header="357" w:footer="4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6"/>
  <w:embedSystemFonts/>
  <w:stylePaneFormatFilter w:val="3F01"/>
  <w:defaultTabStop w:val="720"/>
  <w:drawingGridHorizontalSpacing w:val="120"/>
  <w:displayHorizontalDrawingGridEvery w:val="2"/>
  <w:displayVerticalDrawingGridEvery w:val="2"/>
  <w:characterSpacingControl w:val="doNotCompress"/>
  <w:compat/>
  <w:rsids>
    <w:rsidRoot w:val="00980E9A"/>
    <w:rsid w:val="0001543C"/>
    <w:rsid w:val="000C408C"/>
    <w:rsid w:val="000C4786"/>
    <w:rsid w:val="001E2C7C"/>
    <w:rsid w:val="00214FA5"/>
    <w:rsid w:val="00291BE0"/>
    <w:rsid w:val="002E7503"/>
    <w:rsid w:val="0046171E"/>
    <w:rsid w:val="004C32DA"/>
    <w:rsid w:val="005A048B"/>
    <w:rsid w:val="006D2DAF"/>
    <w:rsid w:val="0078610E"/>
    <w:rsid w:val="008F4DAF"/>
    <w:rsid w:val="00980E9A"/>
    <w:rsid w:val="00997034"/>
    <w:rsid w:val="009A40C3"/>
    <w:rsid w:val="009D2B23"/>
    <w:rsid w:val="009E170A"/>
    <w:rsid w:val="009F2F2E"/>
    <w:rsid w:val="00A664DF"/>
    <w:rsid w:val="00AD3862"/>
    <w:rsid w:val="00AF0E01"/>
    <w:rsid w:val="00B038F8"/>
    <w:rsid w:val="00B60146"/>
    <w:rsid w:val="00B9076F"/>
    <w:rsid w:val="00CB2618"/>
    <w:rsid w:val="00CF5AB4"/>
    <w:rsid w:val="00D27E9A"/>
    <w:rsid w:val="00DF5452"/>
    <w:rsid w:val="00E42A67"/>
    <w:rsid w:val="00EA3F0F"/>
    <w:rsid w:val="00EE3ED1"/>
    <w:rsid w:val="00F72DAA"/>
    <w:rsid w:val="00FE1CF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980E9A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nhideWhenUsed/>
    <w:rsid w:val="00980E9A"/>
    <w:rPr>
      <w:rFonts w:cs="Times New Roman"/>
      <w:color w:val="0000FF"/>
      <w:u w:val="single"/>
    </w:rPr>
  </w:style>
  <w:style w:type="character" w:customStyle="1" w:styleId="apple-style-span">
    <w:name w:val="apple-style-span"/>
    <w:rsid w:val="00980E9A"/>
  </w:style>
  <w:style w:type="paragraph" w:styleId="NormalWeb">
    <w:name w:val="Normal (Web)"/>
    <w:basedOn w:val="Normal"/>
    <w:unhideWhenUsed/>
    <w:rsid w:val="000C4786"/>
    <w:pPr>
      <w:spacing w:before="100" w:beforeAutospacing="1" w:after="100" w:afterAutospacing="1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2.bin"/><Relationship Id="rId7" Type="http://schemas.openxmlformats.org/officeDocument/2006/relationships/image" Target="media/image2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8.bin"/><Relationship Id="rId66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30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4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4.bin"/><Relationship Id="rId4" Type="http://schemas.openxmlformats.org/officeDocument/2006/relationships/hyperlink" Target="http://onthi.com/?a=OT&amp;ot=LT&amp;hdn_lt_id=142" TargetMode="Externa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image" Target="media/image26.wmf"/><Relationship Id="rId64" Type="http://schemas.openxmlformats.org/officeDocument/2006/relationships/oleObject" Target="embeddings/oleObject33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2.wmf"/><Relationship Id="rId59" Type="http://schemas.openxmlformats.org/officeDocument/2006/relationships/oleObject" Target="embeddings/oleObject29.bin"/><Relationship Id="rId67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image" Target="media/image25.wmf"/><Relationship Id="rId62" Type="http://schemas.openxmlformats.org/officeDocument/2006/relationships/oleObject" Target="embeddings/oleObject3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7</Pages>
  <Words>3122</Words>
  <Characters>17796</Characters>
  <Application>Microsoft Office Word</Application>
  <DocSecurity>0</DocSecurity>
  <Lines>148</Lines>
  <Paragraphs>4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87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KIMANH</cp:lastModifiedBy>
  <cp:revision>2</cp:revision>
  <dcterms:created xsi:type="dcterms:W3CDTF">2018-12-17T07:19:00Z</dcterms:created>
  <dcterms:modified xsi:type="dcterms:W3CDTF">2018-12-17T07:19:00Z</dcterms:modified>
</cp:coreProperties>
</file>